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A66884" w14:textId="77777777" w:rsidR="00CA55C3" w:rsidRPr="0015251A" w:rsidRDefault="00CA55C3" w:rsidP="00CA55C3">
      <w:pPr>
        <w:spacing w:after="0"/>
        <w:rPr>
          <w:rFonts w:ascii="Arial" w:hAnsi="Arial" w:cs="Arial"/>
          <w:b/>
          <w:sz w:val="20"/>
          <w:szCs w:val="36"/>
        </w:rPr>
      </w:pPr>
    </w:p>
    <w:p w14:paraId="2DBDD8F2" w14:textId="22D003E6" w:rsidR="00FF53F7" w:rsidRDefault="00FF53F7" w:rsidP="00CA55C3">
      <w:pPr>
        <w:spacing w:after="0"/>
        <w:ind w:right="-575"/>
        <w:rPr>
          <w:rFonts w:ascii="Arial" w:hAnsi="Arial" w:cs="Arial"/>
          <w:b/>
          <w:sz w:val="40"/>
          <w:szCs w:val="36"/>
        </w:rPr>
      </w:pPr>
      <w:r w:rsidRPr="00FF53F7">
        <w:rPr>
          <w:rFonts w:ascii="Arial" w:hAnsi="Arial" w:cs="Arial"/>
          <w:b/>
          <w:sz w:val="40"/>
          <w:szCs w:val="36"/>
        </w:rPr>
        <w:t xml:space="preserve">NCFE Level 1 Functional Skills Qualification in Mathematics </w:t>
      </w:r>
      <w:r w:rsidR="00082B4B" w:rsidRPr="00394E12">
        <w:rPr>
          <w:rFonts w:ascii="Arial" w:hAnsi="Arial" w:cs="Arial"/>
          <w:b/>
          <w:sz w:val="40"/>
          <w:szCs w:val="36"/>
        </w:rPr>
        <w:t>(</w:t>
      </w:r>
      <w:r w:rsidR="00082B4B" w:rsidRPr="00152123">
        <w:rPr>
          <w:rFonts w:ascii="Arial" w:hAnsi="Arial" w:cs="Arial"/>
          <w:b/>
          <w:sz w:val="40"/>
          <w:szCs w:val="36"/>
        </w:rPr>
        <w:t>603/5055/6</w:t>
      </w:r>
      <w:r w:rsidR="00082B4B" w:rsidRPr="00394E12">
        <w:rPr>
          <w:rFonts w:ascii="Arial" w:hAnsi="Arial" w:cs="Arial"/>
          <w:b/>
          <w:sz w:val="40"/>
          <w:szCs w:val="36"/>
        </w:rPr>
        <w:t>)</w:t>
      </w:r>
    </w:p>
    <w:p w14:paraId="4E541E06" w14:textId="1CF1C05F" w:rsidR="00CA55C3" w:rsidRPr="00512A4A" w:rsidRDefault="00CA55C3" w:rsidP="00CA55C3">
      <w:pPr>
        <w:spacing w:after="0"/>
        <w:ind w:right="-575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noProof/>
          <w:sz w:val="40"/>
          <w:szCs w:val="36"/>
          <w:lang w:eastAsia="en-GB"/>
        </w:rPr>
        <w:drawing>
          <wp:anchor distT="0" distB="0" distL="114300" distR="114300" simplePos="0" relativeHeight="251667456" behindDoc="0" locked="0" layoutInCell="1" allowOverlap="1" wp14:anchorId="742943FD" wp14:editId="6E223D47">
            <wp:simplePos x="0" y="0"/>
            <wp:positionH relativeFrom="column">
              <wp:posOffset>4749344</wp:posOffset>
            </wp:positionH>
            <wp:positionV relativeFrom="paragraph">
              <wp:posOffset>178615</wp:posOffset>
            </wp:positionV>
            <wp:extent cx="491490" cy="655320"/>
            <wp:effectExtent l="0" t="0" r="3810" b="0"/>
            <wp:wrapSquare wrapText="bothSides"/>
            <wp:docPr id="4" name="Picture 4" descr="G:\External Quality Assurance\Assessment Design\20. FS Reform\1. Development\2. Maths\5. Internal Development\3. Entry Level\Entry Level 3\SAMs\CIMT\- Artwork\cal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External Quality Assurance\Assessment Design\20. FS Reform\1. Development\2. Maths\5. Internal Development\3. Entry Level\Entry Level 3\SAMs\CIMT\- Artwork\calc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sz w:val="28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25"/>
      </w:tblGrid>
      <w:tr w:rsidR="00CA55C3" w:rsidRPr="000C2419" w14:paraId="7032E3E0" w14:textId="77777777" w:rsidTr="007B4F7F">
        <w:trPr>
          <w:trHeight w:val="996"/>
        </w:trPr>
        <w:tc>
          <w:tcPr>
            <w:tcW w:w="7225" w:type="dxa"/>
            <w:shd w:val="clear" w:color="auto" w:fill="F2F2F2" w:themeFill="background1" w:themeFillShade="F2"/>
            <w:vAlign w:val="center"/>
          </w:tcPr>
          <w:p w14:paraId="0C10A62D" w14:textId="77576399" w:rsidR="00CA55C3" w:rsidRPr="000C2419" w:rsidRDefault="00CA55C3" w:rsidP="007B4F7F">
            <w:pPr>
              <w:rPr>
                <w:rFonts w:ascii="Arial" w:hAnsi="Arial" w:cs="Arial"/>
                <w:sz w:val="36"/>
              </w:rPr>
            </w:pPr>
            <w:r w:rsidRPr="000C2419">
              <w:rPr>
                <w:rFonts w:ascii="Arial" w:hAnsi="Arial" w:cs="Arial"/>
                <w:sz w:val="36"/>
              </w:rPr>
              <w:t xml:space="preserve">Paper number: </w:t>
            </w:r>
            <w:r>
              <w:rPr>
                <w:rFonts w:ascii="Arial" w:hAnsi="Arial" w:cs="Arial"/>
                <w:sz w:val="36"/>
              </w:rPr>
              <w:tab/>
            </w:r>
            <w:r w:rsidR="00446D07">
              <w:rPr>
                <w:rFonts w:ascii="Arial" w:hAnsi="Arial" w:cs="Arial"/>
                <w:sz w:val="36"/>
              </w:rPr>
              <w:t>P001253</w:t>
            </w:r>
          </w:p>
          <w:p w14:paraId="75C3B63B" w14:textId="77777777" w:rsidR="00CA55C3" w:rsidRPr="000C2419" w:rsidRDefault="00CA55C3" w:rsidP="007B4F7F">
            <w:pPr>
              <w:rPr>
                <w:rFonts w:ascii="Arial" w:hAnsi="Arial" w:cs="Arial"/>
                <w:sz w:val="36"/>
              </w:rPr>
            </w:pPr>
            <w:r>
              <w:rPr>
                <w:rFonts w:ascii="Arial" w:hAnsi="Arial" w:cs="Arial"/>
                <w:sz w:val="36"/>
              </w:rPr>
              <w:t>Section B</w:t>
            </w:r>
            <w:r w:rsidRPr="000C2419">
              <w:rPr>
                <w:rFonts w:ascii="Arial" w:hAnsi="Arial" w:cs="Arial"/>
                <w:sz w:val="36"/>
              </w:rPr>
              <w:t xml:space="preserve">: </w:t>
            </w:r>
            <w:r>
              <w:rPr>
                <w:rFonts w:ascii="Arial" w:hAnsi="Arial" w:cs="Arial"/>
                <w:sz w:val="36"/>
              </w:rPr>
              <w:tab/>
            </w:r>
            <w:r>
              <w:rPr>
                <w:rFonts w:ascii="Arial" w:hAnsi="Arial" w:cs="Arial"/>
                <w:sz w:val="36"/>
              </w:rPr>
              <w:tab/>
              <w:t>C</w:t>
            </w:r>
            <w:r w:rsidRPr="000C2419">
              <w:rPr>
                <w:rFonts w:ascii="Arial" w:hAnsi="Arial" w:cs="Arial"/>
                <w:sz w:val="36"/>
              </w:rPr>
              <w:t>alculator Test</w:t>
            </w:r>
          </w:p>
        </w:tc>
      </w:tr>
    </w:tbl>
    <w:p w14:paraId="6B5CFEAF" w14:textId="77777777" w:rsidR="00CA55C3" w:rsidRPr="00464996" w:rsidRDefault="00CA55C3" w:rsidP="00CA55C3">
      <w:pPr>
        <w:spacing w:after="0"/>
        <w:ind w:right="-575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8"/>
        </w:rPr>
        <w:t xml:space="preserve">     </w:t>
      </w:r>
    </w:p>
    <w:p w14:paraId="49F37CB8" w14:textId="2C047DB6" w:rsidR="009C0413" w:rsidRPr="00F23847" w:rsidRDefault="009C0413" w:rsidP="009C0413">
      <w:pPr>
        <w:spacing w:after="0"/>
        <w:ind w:right="-573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Assessment window: </w:t>
      </w:r>
      <w:r>
        <w:rPr>
          <w:rFonts w:ascii="Arial" w:hAnsi="Arial" w:cs="Arial"/>
          <w:b/>
          <w:sz w:val="28"/>
        </w:rPr>
        <w:tab/>
      </w:r>
      <w:r w:rsidRPr="00153AEF">
        <w:rPr>
          <w:rFonts w:ascii="Arial" w:hAnsi="Arial" w:cs="Arial"/>
          <w:sz w:val="28"/>
        </w:rPr>
        <w:t>Monday 14 October 2019 – Friday 18 October 2019</w:t>
      </w:r>
    </w:p>
    <w:p w14:paraId="69A37895" w14:textId="26024B80" w:rsidR="00CA55C3" w:rsidRDefault="00CA55C3" w:rsidP="00CA55C3">
      <w:pPr>
        <w:spacing w:after="0"/>
        <w:ind w:right="-573"/>
        <w:rPr>
          <w:rFonts w:ascii="Arial" w:hAnsi="Arial" w:cs="Arial"/>
          <w:sz w:val="28"/>
        </w:rPr>
      </w:pPr>
      <w:r w:rsidRPr="00FE3135">
        <w:rPr>
          <w:rFonts w:ascii="Arial" w:hAnsi="Arial" w:cs="Arial"/>
          <w:b/>
          <w:sz w:val="28"/>
        </w:rPr>
        <w:t xml:space="preserve">Time </w:t>
      </w:r>
      <w:proofErr w:type="gramStart"/>
      <w:r w:rsidRPr="00FE3135">
        <w:rPr>
          <w:rFonts w:ascii="Arial" w:hAnsi="Arial" w:cs="Arial"/>
          <w:b/>
          <w:sz w:val="28"/>
        </w:rPr>
        <w:t>allowed:</w:t>
      </w:r>
      <w:proofErr w:type="gramEnd"/>
      <w:r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ab/>
      </w:r>
      <w:r>
        <w:rPr>
          <w:rFonts w:ascii="Arial" w:hAnsi="Arial" w:cs="Arial"/>
          <w:sz w:val="28"/>
        </w:rPr>
        <w:tab/>
      </w:r>
      <w:r w:rsidR="009C0413">
        <w:rPr>
          <w:rFonts w:ascii="Arial" w:hAnsi="Arial" w:cs="Arial"/>
          <w:sz w:val="28"/>
        </w:rPr>
        <w:tab/>
      </w:r>
      <w:r>
        <w:rPr>
          <w:rFonts w:ascii="Arial" w:hAnsi="Arial" w:cs="Arial"/>
          <w:sz w:val="28"/>
        </w:rPr>
        <w:t>1 hour 30 minutes</w:t>
      </w:r>
    </w:p>
    <w:p w14:paraId="3F55D375" w14:textId="77777777" w:rsidR="00CA55C3" w:rsidRPr="00464996" w:rsidRDefault="00CA55C3" w:rsidP="00CA55C3">
      <w:pPr>
        <w:spacing w:after="0"/>
        <w:ind w:right="-573"/>
        <w:rPr>
          <w:rFonts w:ascii="Arial" w:hAnsi="Arial" w:cs="ArialMT"/>
          <w:sz w:val="20"/>
        </w:rPr>
      </w:pPr>
    </w:p>
    <w:p w14:paraId="5A9DF57C" w14:textId="77777777" w:rsidR="00CA55C3" w:rsidRPr="002A01C4" w:rsidRDefault="00CA55C3" w:rsidP="00CA55C3">
      <w:pPr>
        <w:spacing w:after="0"/>
        <w:ind w:right="-573"/>
        <w:rPr>
          <w:rFonts w:ascii="Arial" w:hAnsi="Arial" w:cs="ArialMT"/>
          <w:b/>
          <w:sz w:val="28"/>
          <w:szCs w:val="24"/>
        </w:rPr>
      </w:pPr>
      <w:r w:rsidRPr="002A01C4">
        <w:rPr>
          <w:rFonts w:ascii="Arial" w:hAnsi="Arial" w:cs="ArialMT"/>
          <w:b/>
          <w:sz w:val="28"/>
          <w:szCs w:val="24"/>
        </w:rPr>
        <w:t>Learner instructions</w:t>
      </w:r>
    </w:p>
    <w:p w14:paraId="78DF88E9" w14:textId="77777777" w:rsidR="00CA55C3" w:rsidRPr="00C64DC9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C64DC9">
        <w:rPr>
          <w:rFonts w:cs="Arial"/>
          <w:sz w:val="24"/>
          <w:szCs w:val="24"/>
        </w:rPr>
        <w:t>Answer</w:t>
      </w:r>
      <w:r w:rsidRPr="00C64DC9">
        <w:rPr>
          <w:rFonts w:cs="Arial"/>
          <w:b/>
          <w:sz w:val="24"/>
          <w:szCs w:val="24"/>
        </w:rPr>
        <w:t xml:space="preserve"> all</w:t>
      </w:r>
      <w:r w:rsidRPr="00C64DC9">
        <w:rPr>
          <w:rFonts w:cs="Arial"/>
          <w:sz w:val="24"/>
          <w:szCs w:val="24"/>
        </w:rPr>
        <w:t xml:space="preserve"> questions.</w:t>
      </w:r>
    </w:p>
    <w:p w14:paraId="32943DF1" w14:textId="77777777" w:rsidR="00CA55C3" w:rsidRPr="00C64DC9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426F6D">
        <w:rPr>
          <w:rFonts w:cs="Arial"/>
          <w:sz w:val="24"/>
          <w:szCs w:val="24"/>
        </w:rPr>
        <w:t>R</w:t>
      </w:r>
      <w:r w:rsidRPr="00C64DC9">
        <w:rPr>
          <w:rFonts w:cs="Arial"/>
          <w:sz w:val="24"/>
          <w:szCs w:val="24"/>
        </w:rPr>
        <w:t>e</w:t>
      </w:r>
      <w:r w:rsidRPr="00426F6D">
        <w:rPr>
          <w:rFonts w:cs="Arial"/>
          <w:sz w:val="24"/>
          <w:szCs w:val="24"/>
        </w:rPr>
        <w:t>a</w:t>
      </w:r>
      <w:r w:rsidRPr="00C64DC9">
        <w:rPr>
          <w:rFonts w:cs="Arial"/>
          <w:sz w:val="24"/>
          <w:szCs w:val="24"/>
        </w:rPr>
        <w:t>d each</w:t>
      </w:r>
      <w:r w:rsidRPr="00426F6D">
        <w:rPr>
          <w:rFonts w:cs="Arial"/>
          <w:sz w:val="24"/>
          <w:szCs w:val="24"/>
        </w:rPr>
        <w:t xml:space="preserve"> q</w:t>
      </w:r>
      <w:r w:rsidRPr="00C64DC9">
        <w:rPr>
          <w:rFonts w:cs="Arial"/>
          <w:sz w:val="24"/>
          <w:szCs w:val="24"/>
        </w:rPr>
        <w:t>u</w:t>
      </w:r>
      <w:r w:rsidRPr="00426F6D">
        <w:rPr>
          <w:rFonts w:cs="Arial"/>
          <w:sz w:val="24"/>
          <w:szCs w:val="24"/>
        </w:rPr>
        <w:t>es</w:t>
      </w:r>
      <w:r w:rsidRPr="00C64DC9">
        <w:rPr>
          <w:rFonts w:cs="Arial"/>
          <w:sz w:val="24"/>
          <w:szCs w:val="24"/>
        </w:rPr>
        <w:t>t</w:t>
      </w:r>
      <w:r w:rsidRPr="00426F6D">
        <w:rPr>
          <w:rFonts w:cs="Arial"/>
          <w:sz w:val="24"/>
          <w:szCs w:val="24"/>
        </w:rPr>
        <w:t>i</w:t>
      </w:r>
      <w:r w:rsidRPr="00C64DC9">
        <w:rPr>
          <w:rFonts w:cs="Arial"/>
          <w:sz w:val="24"/>
          <w:szCs w:val="24"/>
        </w:rPr>
        <w:t>on c</w:t>
      </w:r>
      <w:r w:rsidRPr="00426F6D">
        <w:rPr>
          <w:rFonts w:cs="Arial"/>
          <w:sz w:val="24"/>
          <w:szCs w:val="24"/>
        </w:rPr>
        <w:t>a</w:t>
      </w:r>
      <w:r w:rsidRPr="00C64DC9">
        <w:rPr>
          <w:rFonts w:cs="Arial"/>
          <w:sz w:val="24"/>
          <w:szCs w:val="24"/>
        </w:rPr>
        <w:t>r</w:t>
      </w:r>
      <w:r w:rsidRPr="00426F6D">
        <w:rPr>
          <w:rFonts w:cs="Arial"/>
          <w:sz w:val="24"/>
          <w:szCs w:val="24"/>
        </w:rPr>
        <w:t>e</w:t>
      </w:r>
      <w:r w:rsidRPr="00C64DC9">
        <w:rPr>
          <w:rFonts w:cs="Arial"/>
          <w:sz w:val="24"/>
          <w:szCs w:val="24"/>
        </w:rPr>
        <w:t>fu</w:t>
      </w:r>
      <w:r w:rsidRPr="00426F6D">
        <w:rPr>
          <w:rFonts w:cs="Arial"/>
          <w:sz w:val="24"/>
          <w:szCs w:val="24"/>
        </w:rPr>
        <w:t>lly</w:t>
      </w:r>
      <w:r w:rsidRPr="00C64DC9">
        <w:rPr>
          <w:rFonts w:cs="Arial"/>
          <w:sz w:val="24"/>
          <w:szCs w:val="24"/>
        </w:rPr>
        <w:t>.</w:t>
      </w:r>
      <w:r>
        <w:rPr>
          <w:rFonts w:cs="Arial"/>
          <w:sz w:val="24"/>
          <w:szCs w:val="24"/>
        </w:rPr>
        <w:t xml:space="preserve"> </w:t>
      </w:r>
    </w:p>
    <w:p w14:paraId="7C192495" w14:textId="77777777" w:rsidR="00CA55C3" w:rsidRPr="00594648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426F6D">
        <w:rPr>
          <w:rFonts w:cs="Arial"/>
          <w:sz w:val="24"/>
          <w:szCs w:val="24"/>
        </w:rPr>
        <w:t>Wri</w:t>
      </w:r>
      <w:r w:rsidRPr="00C64DC9">
        <w:rPr>
          <w:rFonts w:cs="Arial"/>
          <w:sz w:val="24"/>
          <w:szCs w:val="24"/>
        </w:rPr>
        <w:t>te</w:t>
      </w:r>
      <w:r>
        <w:rPr>
          <w:rFonts w:cs="Arial"/>
          <w:sz w:val="24"/>
          <w:szCs w:val="24"/>
        </w:rPr>
        <w:t xml:space="preserve"> your</w:t>
      </w:r>
      <w:r w:rsidRPr="00426F6D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answers</w:t>
      </w:r>
      <w:r w:rsidRPr="00426F6D">
        <w:rPr>
          <w:rFonts w:cs="Arial"/>
          <w:sz w:val="24"/>
          <w:szCs w:val="24"/>
        </w:rPr>
        <w:t xml:space="preserve"> i</w:t>
      </w:r>
      <w:r w:rsidRPr="00C64DC9">
        <w:rPr>
          <w:rFonts w:cs="Arial"/>
          <w:sz w:val="24"/>
          <w:szCs w:val="24"/>
        </w:rPr>
        <w:t>n</w:t>
      </w:r>
      <w:r w:rsidRPr="00426F6D">
        <w:rPr>
          <w:rFonts w:cs="Arial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the</w:t>
      </w:r>
      <w:r w:rsidRPr="00426F6D">
        <w:rPr>
          <w:rFonts w:cs="Arial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sp</w:t>
      </w:r>
      <w:r w:rsidRPr="00426F6D">
        <w:rPr>
          <w:rFonts w:cs="Arial"/>
          <w:sz w:val="24"/>
          <w:szCs w:val="24"/>
        </w:rPr>
        <w:t>a</w:t>
      </w:r>
      <w:r w:rsidRPr="00C64DC9">
        <w:rPr>
          <w:rFonts w:cs="Arial"/>
          <w:sz w:val="24"/>
          <w:szCs w:val="24"/>
        </w:rPr>
        <w:t xml:space="preserve">ces </w:t>
      </w:r>
      <w:r w:rsidRPr="00426F6D">
        <w:rPr>
          <w:rFonts w:cs="Arial"/>
          <w:sz w:val="24"/>
          <w:szCs w:val="24"/>
        </w:rPr>
        <w:t>pr</w:t>
      </w:r>
      <w:r w:rsidRPr="00C64DC9">
        <w:rPr>
          <w:rFonts w:cs="Arial"/>
          <w:sz w:val="24"/>
          <w:szCs w:val="24"/>
        </w:rPr>
        <w:t>o</w:t>
      </w:r>
      <w:r w:rsidRPr="00426F6D">
        <w:rPr>
          <w:rFonts w:cs="Arial"/>
          <w:sz w:val="24"/>
          <w:szCs w:val="24"/>
        </w:rPr>
        <w:t>vi</w:t>
      </w:r>
      <w:r w:rsidRPr="00C64DC9">
        <w:rPr>
          <w:rFonts w:cs="Arial"/>
          <w:sz w:val="24"/>
          <w:szCs w:val="24"/>
        </w:rPr>
        <w:t>d</w:t>
      </w:r>
      <w:r w:rsidRPr="00426F6D">
        <w:rPr>
          <w:rFonts w:cs="Arial"/>
          <w:sz w:val="24"/>
          <w:szCs w:val="24"/>
        </w:rPr>
        <w:t>e</w:t>
      </w:r>
      <w:r w:rsidRPr="00C64DC9">
        <w:rPr>
          <w:rFonts w:cs="Arial"/>
          <w:sz w:val="24"/>
          <w:szCs w:val="24"/>
        </w:rPr>
        <w:t>d.</w:t>
      </w:r>
      <w:r w:rsidRPr="00426F6D">
        <w:rPr>
          <w:rFonts w:cs="Arial"/>
          <w:sz w:val="24"/>
          <w:szCs w:val="24"/>
        </w:rPr>
        <w:t xml:space="preserve"> </w:t>
      </w:r>
    </w:p>
    <w:p w14:paraId="6B9D66C1" w14:textId="3DBF57BE" w:rsidR="00CA55C3" w:rsidRPr="00594648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426F6D">
        <w:rPr>
          <w:rFonts w:cs="Arial"/>
          <w:sz w:val="24"/>
          <w:szCs w:val="24"/>
        </w:rPr>
        <w:t xml:space="preserve">Show your working, as marks </w:t>
      </w:r>
      <w:proofErr w:type="gramStart"/>
      <w:r w:rsidRPr="00426F6D">
        <w:rPr>
          <w:rFonts w:cs="Arial"/>
          <w:sz w:val="24"/>
          <w:szCs w:val="24"/>
        </w:rPr>
        <w:t>may be awarded</w:t>
      </w:r>
      <w:proofErr w:type="gramEnd"/>
      <w:r w:rsidRPr="00426F6D">
        <w:rPr>
          <w:rFonts w:cs="Arial"/>
          <w:sz w:val="24"/>
          <w:szCs w:val="24"/>
        </w:rPr>
        <w:t xml:space="preserve"> for working. </w:t>
      </w:r>
    </w:p>
    <w:p w14:paraId="107BF96B" w14:textId="77777777" w:rsidR="00CA55C3" w:rsidRPr="0015251A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426F6D">
        <w:rPr>
          <w:rFonts w:cs="Arial"/>
          <w:sz w:val="24"/>
          <w:szCs w:val="24"/>
        </w:rPr>
        <w:t xml:space="preserve">State units in your answers, where appropriate. </w:t>
      </w:r>
    </w:p>
    <w:p w14:paraId="7F1C48B9" w14:textId="77777777" w:rsidR="00CA55C3" w:rsidRPr="009A3B85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426F6D">
        <w:rPr>
          <w:rFonts w:cs="Arial"/>
          <w:sz w:val="24"/>
          <w:szCs w:val="24"/>
        </w:rPr>
        <w:t xml:space="preserve">Check your work. </w:t>
      </w:r>
    </w:p>
    <w:p w14:paraId="7B1ECCA7" w14:textId="77777777" w:rsidR="00CA55C3" w:rsidRPr="00CA55C3" w:rsidRDefault="00CA55C3" w:rsidP="00CA55C3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16"/>
          <w:szCs w:val="24"/>
        </w:rPr>
      </w:pPr>
    </w:p>
    <w:p w14:paraId="679E0ECA" w14:textId="77777777" w:rsidR="00CA55C3" w:rsidRPr="00896D37" w:rsidRDefault="00CA55C3" w:rsidP="00CA55C3">
      <w:pPr>
        <w:pStyle w:val="BodyText"/>
        <w:tabs>
          <w:tab w:val="left" w:pos="583"/>
        </w:tabs>
        <w:spacing w:line="276" w:lineRule="auto"/>
        <w:ind w:left="0"/>
        <w:rPr>
          <w:rFonts w:cs="Arial"/>
          <w:b/>
          <w:sz w:val="28"/>
          <w:szCs w:val="24"/>
        </w:rPr>
      </w:pPr>
      <w:r w:rsidRPr="00896D37">
        <w:rPr>
          <w:rFonts w:cs="Arial"/>
          <w:b/>
          <w:sz w:val="28"/>
          <w:szCs w:val="24"/>
        </w:rPr>
        <w:t>Learner information</w:t>
      </w:r>
    </w:p>
    <w:p w14:paraId="35AA396B" w14:textId="4DCCCAE1" w:rsidR="00CA55C3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Section B contains </w:t>
      </w:r>
      <w:r w:rsidR="005125FC">
        <w:rPr>
          <w:rFonts w:cs="Arial"/>
          <w:b/>
          <w:sz w:val="24"/>
          <w:szCs w:val="24"/>
        </w:rPr>
        <w:t>Activities</w:t>
      </w:r>
      <w:r w:rsidRPr="00094A1B">
        <w:rPr>
          <w:rFonts w:cs="Arial"/>
          <w:b/>
          <w:sz w:val="24"/>
          <w:szCs w:val="24"/>
        </w:rPr>
        <w:t xml:space="preserve"> </w:t>
      </w:r>
      <w:r>
        <w:rPr>
          <w:rFonts w:cs="Arial"/>
          <w:b/>
          <w:sz w:val="24"/>
          <w:szCs w:val="24"/>
        </w:rPr>
        <w:t xml:space="preserve">2, 3 </w:t>
      </w:r>
      <w:r w:rsidRPr="007A5066">
        <w:rPr>
          <w:rFonts w:cs="Arial"/>
          <w:sz w:val="24"/>
          <w:szCs w:val="24"/>
        </w:rPr>
        <w:t>and</w:t>
      </w:r>
      <w:r>
        <w:rPr>
          <w:rFonts w:cs="Arial"/>
          <w:b/>
          <w:sz w:val="24"/>
          <w:szCs w:val="24"/>
        </w:rPr>
        <w:t xml:space="preserve"> 4</w:t>
      </w:r>
      <w:r>
        <w:rPr>
          <w:rFonts w:cs="Arial"/>
          <w:sz w:val="24"/>
          <w:szCs w:val="24"/>
        </w:rPr>
        <w:t>.</w:t>
      </w:r>
    </w:p>
    <w:p w14:paraId="5E699623" w14:textId="77777777" w:rsidR="00CA55C3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C64DC9">
        <w:rPr>
          <w:rFonts w:cs="Arial"/>
          <w:sz w:val="24"/>
          <w:szCs w:val="24"/>
        </w:rPr>
        <w:t xml:space="preserve">The </w:t>
      </w:r>
      <w:r>
        <w:rPr>
          <w:rFonts w:cs="Arial"/>
          <w:sz w:val="24"/>
          <w:szCs w:val="24"/>
        </w:rPr>
        <w:t xml:space="preserve">maximum mark for this section is </w:t>
      </w:r>
      <w:r>
        <w:rPr>
          <w:rFonts w:cs="Arial"/>
          <w:b/>
          <w:sz w:val="24"/>
          <w:szCs w:val="24"/>
        </w:rPr>
        <w:t>45</w:t>
      </w:r>
      <w:r>
        <w:rPr>
          <w:rFonts w:cs="Arial"/>
          <w:sz w:val="24"/>
          <w:szCs w:val="24"/>
        </w:rPr>
        <w:t>.</w:t>
      </w:r>
    </w:p>
    <w:p w14:paraId="13B19582" w14:textId="77777777" w:rsidR="00CA55C3" w:rsidRPr="00C64DC9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C64DC9">
        <w:rPr>
          <w:rFonts w:cs="Arial"/>
          <w:spacing w:val="1"/>
          <w:sz w:val="24"/>
          <w:szCs w:val="24"/>
        </w:rPr>
        <w:t>T</w:t>
      </w:r>
      <w:r w:rsidRPr="00C64DC9">
        <w:rPr>
          <w:rFonts w:cs="Arial"/>
          <w:sz w:val="24"/>
          <w:szCs w:val="24"/>
        </w:rPr>
        <w:t>he</w:t>
      </w:r>
      <w:r w:rsidRPr="00C64DC9">
        <w:rPr>
          <w:rFonts w:cs="Arial"/>
          <w:spacing w:val="-2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m</w:t>
      </w:r>
      <w:r w:rsidRPr="00C64DC9">
        <w:rPr>
          <w:rFonts w:cs="Arial"/>
          <w:spacing w:val="-3"/>
          <w:sz w:val="24"/>
          <w:szCs w:val="24"/>
        </w:rPr>
        <w:t>a</w:t>
      </w:r>
      <w:r w:rsidRPr="00C64DC9">
        <w:rPr>
          <w:rFonts w:cs="Arial"/>
          <w:spacing w:val="-2"/>
          <w:sz w:val="24"/>
          <w:szCs w:val="24"/>
        </w:rPr>
        <w:t>r</w:t>
      </w:r>
      <w:r w:rsidRPr="00C64DC9">
        <w:rPr>
          <w:rFonts w:cs="Arial"/>
          <w:spacing w:val="2"/>
          <w:sz w:val="24"/>
          <w:szCs w:val="24"/>
        </w:rPr>
        <w:t>k</w:t>
      </w:r>
      <w:r w:rsidRPr="00C64DC9">
        <w:rPr>
          <w:rFonts w:cs="Arial"/>
          <w:sz w:val="24"/>
          <w:szCs w:val="24"/>
        </w:rPr>
        <w:t>s</w:t>
      </w:r>
      <w:r w:rsidRPr="00C64DC9">
        <w:rPr>
          <w:rFonts w:cs="Arial"/>
          <w:spacing w:val="-2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a</w:t>
      </w:r>
      <w:r w:rsidRPr="00C64DC9">
        <w:rPr>
          <w:rFonts w:cs="Arial"/>
          <w:spacing w:val="-3"/>
          <w:sz w:val="24"/>
          <w:szCs w:val="24"/>
        </w:rPr>
        <w:t>v</w:t>
      </w:r>
      <w:r w:rsidRPr="00C64DC9">
        <w:rPr>
          <w:rFonts w:cs="Arial"/>
          <w:sz w:val="24"/>
          <w:szCs w:val="24"/>
        </w:rPr>
        <w:t>a</w:t>
      </w:r>
      <w:r w:rsidRPr="00C64DC9">
        <w:rPr>
          <w:rFonts w:cs="Arial"/>
          <w:spacing w:val="-2"/>
          <w:sz w:val="24"/>
          <w:szCs w:val="24"/>
        </w:rPr>
        <w:t>il</w:t>
      </w:r>
      <w:r w:rsidRPr="00C64DC9">
        <w:rPr>
          <w:rFonts w:cs="Arial"/>
          <w:sz w:val="24"/>
          <w:szCs w:val="24"/>
        </w:rPr>
        <w:t>a</w:t>
      </w:r>
      <w:r w:rsidRPr="00C64DC9">
        <w:rPr>
          <w:rFonts w:cs="Arial"/>
          <w:spacing w:val="-1"/>
          <w:sz w:val="24"/>
          <w:szCs w:val="24"/>
        </w:rPr>
        <w:t>b</w:t>
      </w:r>
      <w:r w:rsidRPr="00C64DC9">
        <w:rPr>
          <w:rFonts w:cs="Arial"/>
          <w:spacing w:val="-2"/>
          <w:sz w:val="24"/>
          <w:szCs w:val="24"/>
        </w:rPr>
        <w:t>l</w:t>
      </w:r>
      <w:r w:rsidRPr="00C64DC9">
        <w:rPr>
          <w:rFonts w:cs="Arial"/>
          <w:sz w:val="24"/>
          <w:szCs w:val="24"/>
        </w:rPr>
        <w:t xml:space="preserve">e </w:t>
      </w:r>
      <w:r w:rsidRPr="00C64DC9">
        <w:rPr>
          <w:rFonts w:cs="Arial"/>
          <w:spacing w:val="3"/>
          <w:sz w:val="24"/>
          <w:szCs w:val="24"/>
        </w:rPr>
        <w:t>f</w:t>
      </w:r>
      <w:r w:rsidRPr="00C64DC9">
        <w:rPr>
          <w:rFonts w:cs="Arial"/>
          <w:sz w:val="24"/>
          <w:szCs w:val="24"/>
        </w:rPr>
        <w:t>or</w:t>
      </w:r>
      <w:r w:rsidRPr="00C64DC9">
        <w:rPr>
          <w:rFonts w:cs="Arial"/>
          <w:spacing w:val="-4"/>
          <w:sz w:val="24"/>
          <w:szCs w:val="24"/>
        </w:rPr>
        <w:t xml:space="preserve"> </w:t>
      </w:r>
      <w:r w:rsidRPr="008A684F">
        <w:rPr>
          <w:rFonts w:cs="Arial"/>
          <w:b/>
          <w:sz w:val="24"/>
          <w:szCs w:val="24"/>
        </w:rPr>
        <w:t>e</w:t>
      </w:r>
      <w:r w:rsidRPr="008A684F">
        <w:rPr>
          <w:rFonts w:cs="Arial"/>
          <w:b/>
          <w:spacing w:val="-1"/>
          <w:sz w:val="24"/>
          <w:szCs w:val="24"/>
        </w:rPr>
        <w:t>a</w:t>
      </w:r>
      <w:r w:rsidRPr="008A684F">
        <w:rPr>
          <w:rFonts w:cs="Arial"/>
          <w:b/>
          <w:sz w:val="24"/>
          <w:szCs w:val="24"/>
        </w:rPr>
        <w:t>ch</w:t>
      </w:r>
      <w:r w:rsidRPr="00C64DC9">
        <w:rPr>
          <w:rFonts w:cs="Arial"/>
          <w:spacing w:val="-2"/>
          <w:sz w:val="24"/>
          <w:szCs w:val="24"/>
        </w:rPr>
        <w:t xml:space="preserve"> </w:t>
      </w:r>
      <w:r w:rsidRPr="00C64DC9">
        <w:rPr>
          <w:rFonts w:cs="Arial"/>
          <w:spacing w:val="1"/>
          <w:sz w:val="24"/>
          <w:szCs w:val="24"/>
        </w:rPr>
        <w:t>q</w:t>
      </w:r>
      <w:r w:rsidRPr="00C64DC9">
        <w:rPr>
          <w:rFonts w:cs="Arial"/>
          <w:sz w:val="24"/>
          <w:szCs w:val="24"/>
        </w:rPr>
        <w:t>u</w:t>
      </w:r>
      <w:r w:rsidRPr="00C64DC9">
        <w:rPr>
          <w:rFonts w:cs="Arial"/>
          <w:spacing w:val="-1"/>
          <w:sz w:val="24"/>
          <w:szCs w:val="24"/>
        </w:rPr>
        <w:t>e</w:t>
      </w:r>
      <w:r w:rsidRPr="00C64DC9">
        <w:rPr>
          <w:rFonts w:cs="Arial"/>
          <w:sz w:val="24"/>
          <w:szCs w:val="24"/>
        </w:rPr>
        <w:t>st</w:t>
      </w:r>
      <w:r w:rsidRPr="00C64DC9">
        <w:rPr>
          <w:rFonts w:cs="Arial"/>
          <w:spacing w:val="-2"/>
          <w:sz w:val="24"/>
          <w:szCs w:val="24"/>
        </w:rPr>
        <w:t>i</w:t>
      </w:r>
      <w:r w:rsidRPr="00C64DC9">
        <w:rPr>
          <w:rFonts w:cs="Arial"/>
          <w:sz w:val="24"/>
          <w:szCs w:val="24"/>
        </w:rPr>
        <w:t>on</w:t>
      </w:r>
      <w:r w:rsidRPr="00C64DC9">
        <w:rPr>
          <w:rFonts w:cs="Arial"/>
          <w:spacing w:val="-2"/>
          <w:sz w:val="24"/>
          <w:szCs w:val="24"/>
        </w:rPr>
        <w:t xml:space="preserve"> </w:t>
      </w:r>
      <w:proofErr w:type="gramStart"/>
      <w:r w:rsidRPr="00C64DC9">
        <w:rPr>
          <w:rFonts w:cs="Arial"/>
          <w:sz w:val="24"/>
          <w:szCs w:val="24"/>
        </w:rPr>
        <w:t>are</w:t>
      </w:r>
      <w:r w:rsidRPr="00C64DC9">
        <w:rPr>
          <w:rFonts w:cs="Arial"/>
          <w:spacing w:val="-2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s</w:t>
      </w:r>
      <w:r w:rsidRPr="00C64DC9">
        <w:rPr>
          <w:rFonts w:cs="Arial"/>
          <w:spacing w:val="2"/>
          <w:sz w:val="24"/>
          <w:szCs w:val="24"/>
        </w:rPr>
        <w:t>h</w:t>
      </w:r>
      <w:r w:rsidRPr="00C64DC9">
        <w:rPr>
          <w:rFonts w:cs="Arial"/>
          <w:sz w:val="24"/>
          <w:szCs w:val="24"/>
        </w:rPr>
        <w:t>o</w:t>
      </w:r>
      <w:r w:rsidRPr="00C64DC9">
        <w:rPr>
          <w:rFonts w:cs="Arial"/>
          <w:spacing w:val="-4"/>
          <w:sz w:val="24"/>
          <w:szCs w:val="24"/>
        </w:rPr>
        <w:t>w</w:t>
      </w:r>
      <w:r w:rsidRPr="00C64DC9">
        <w:rPr>
          <w:rFonts w:cs="Arial"/>
          <w:sz w:val="24"/>
          <w:szCs w:val="24"/>
        </w:rPr>
        <w:t>n</w:t>
      </w:r>
      <w:proofErr w:type="gramEnd"/>
      <w:r w:rsidRPr="00C64DC9">
        <w:rPr>
          <w:rFonts w:cs="Arial"/>
          <w:sz w:val="24"/>
          <w:szCs w:val="24"/>
        </w:rPr>
        <w:t xml:space="preserve"> in bra</w:t>
      </w:r>
      <w:r w:rsidRPr="00C64DC9">
        <w:rPr>
          <w:rFonts w:cs="Arial"/>
          <w:spacing w:val="-3"/>
          <w:sz w:val="24"/>
          <w:szCs w:val="24"/>
        </w:rPr>
        <w:t>c</w:t>
      </w:r>
      <w:r w:rsidRPr="00C64DC9">
        <w:rPr>
          <w:rFonts w:cs="Arial"/>
          <w:sz w:val="24"/>
          <w:szCs w:val="24"/>
        </w:rPr>
        <w:t>ket</w:t>
      </w:r>
      <w:r w:rsidRPr="00C64DC9">
        <w:rPr>
          <w:rFonts w:cs="Arial"/>
          <w:spacing w:val="-2"/>
          <w:sz w:val="24"/>
          <w:szCs w:val="24"/>
        </w:rPr>
        <w:t>s</w:t>
      </w:r>
      <w:r w:rsidRPr="00C64DC9">
        <w:rPr>
          <w:rFonts w:cs="Arial"/>
          <w:sz w:val="24"/>
          <w:szCs w:val="24"/>
        </w:rPr>
        <w:t>.</w:t>
      </w:r>
    </w:p>
    <w:p w14:paraId="1EC15912" w14:textId="77777777" w:rsidR="00CA55C3" w:rsidRPr="00CA55C3" w:rsidRDefault="00CA55C3" w:rsidP="00CA55C3">
      <w:pPr>
        <w:spacing w:after="0"/>
        <w:ind w:right="-573"/>
        <w:rPr>
          <w:rFonts w:ascii="Arial" w:hAnsi="Arial" w:cs="ArialMT"/>
          <w:sz w:val="10"/>
          <w:szCs w:val="24"/>
        </w:rPr>
      </w:pPr>
    </w:p>
    <w:p w14:paraId="7A82CDE5" w14:textId="77777777" w:rsidR="00CA55C3" w:rsidRPr="00AB2680" w:rsidRDefault="00CA55C3" w:rsidP="00CA55C3">
      <w:pPr>
        <w:pStyle w:val="BodyText"/>
        <w:tabs>
          <w:tab w:val="left" w:pos="583"/>
        </w:tabs>
        <w:spacing w:line="276" w:lineRule="auto"/>
        <w:ind w:left="0"/>
        <w:rPr>
          <w:rFonts w:cs="Arial"/>
          <w:b/>
          <w:sz w:val="28"/>
          <w:szCs w:val="24"/>
        </w:rPr>
      </w:pPr>
      <w:r w:rsidRPr="00AB2680">
        <w:rPr>
          <w:rFonts w:cs="Arial"/>
          <w:b/>
          <w:sz w:val="28"/>
          <w:szCs w:val="24"/>
        </w:rPr>
        <w:t>Resources</w:t>
      </w:r>
    </w:p>
    <w:p w14:paraId="0721B98A" w14:textId="21DC721F" w:rsidR="00CA55C3" w:rsidRDefault="00CA55C3" w:rsidP="00CA55C3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You will need</w:t>
      </w:r>
      <w:r w:rsidR="0012797C">
        <w:rPr>
          <w:rFonts w:cs="Arial"/>
          <w:sz w:val="24"/>
          <w:szCs w:val="24"/>
        </w:rPr>
        <w:t xml:space="preserve"> a</w:t>
      </w:r>
      <w:r>
        <w:rPr>
          <w:rFonts w:cs="Arial"/>
          <w:sz w:val="24"/>
          <w:szCs w:val="24"/>
        </w:rPr>
        <w:t>:</w:t>
      </w:r>
    </w:p>
    <w:p w14:paraId="33D7939D" w14:textId="15A5C97F" w:rsidR="00CA55C3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pen, with black or blue ink</w:t>
      </w:r>
    </w:p>
    <w:p w14:paraId="7046B584" w14:textId="24A0A68B" w:rsidR="00CA55C3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pencil and eraser</w:t>
      </w:r>
    </w:p>
    <w:p w14:paraId="63AE6DBB" w14:textId="3331336B" w:rsidR="00CA55C3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b/>
          <w:sz w:val="28"/>
          <w:szCs w:val="24"/>
        </w:rPr>
      </w:pPr>
      <w:r w:rsidRPr="00512A4A">
        <w:rPr>
          <w:rFonts w:cs="Arial"/>
          <w:sz w:val="24"/>
          <w:szCs w:val="24"/>
        </w:rPr>
        <w:t>30 cm ruler</w:t>
      </w:r>
      <w:r w:rsidRPr="00512A4A">
        <w:rPr>
          <w:rFonts w:cs="Arial"/>
          <w:b/>
          <w:sz w:val="28"/>
          <w:szCs w:val="24"/>
        </w:rPr>
        <w:t xml:space="preserve"> </w:t>
      </w:r>
    </w:p>
    <w:p w14:paraId="018E55A2" w14:textId="24269C14" w:rsidR="0012797C" w:rsidRPr="0012797C" w:rsidRDefault="0012797C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12797C">
        <w:rPr>
          <w:rFonts w:cs="Arial"/>
          <w:sz w:val="24"/>
          <w:szCs w:val="24"/>
        </w:rPr>
        <w:t>protractor</w:t>
      </w:r>
    </w:p>
    <w:p w14:paraId="35B4849D" w14:textId="103FB0C8" w:rsidR="00CA55C3" w:rsidRPr="00370080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proofErr w:type="gramStart"/>
      <w:r w:rsidRPr="00370080">
        <w:rPr>
          <w:rFonts w:cs="Arial"/>
          <w:sz w:val="24"/>
          <w:szCs w:val="24"/>
        </w:rPr>
        <w:t>calculator</w:t>
      </w:r>
      <w:proofErr w:type="gramEnd"/>
      <w:r>
        <w:rPr>
          <w:rFonts w:cs="Arial"/>
          <w:sz w:val="24"/>
          <w:szCs w:val="24"/>
        </w:rPr>
        <w:t>.</w:t>
      </w:r>
      <w:r w:rsidRPr="00370080">
        <w:rPr>
          <w:rFonts w:cs="Arial"/>
          <w:sz w:val="24"/>
          <w:szCs w:val="24"/>
        </w:rPr>
        <w:t xml:space="preserve"> </w:t>
      </w:r>
    </w:p>
    <w:p w14:paraId="6950412A" w14:textId="77777777" w:rsidR="00CA55C3" w:rsidRPr="00512A4A" w:rsidRDefault="00CA55C3" w:rsidP="00CA55C3">
      <w:pPr>
        <w:pStyle w:val="BodyText"/>
        <w:tabs>
          <w:tab w:val="left" w:pos="583"/>
        </w:tabs>
        <w:spacing w:line="276" w:lineRule="auto"/>
        <w:rPr>
          <w:rFonts w:cs="Arial"/>
          <w:b/>
          <w:sz w:val="8"/>
          <w:szCs w:val="24"/>
        </w:rPr>
      </w:pPr>
    </w:p>
    <w:p w14:paraId="113AD681" w14:textId="77777777" w:rsidR="0012797C" w:rsidRPr="00512A4A" w:rsidRDefault="0012797C" w:rsidP="0012797C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24"/>
          <w:szCs w:val="24"/>
        </w:rPr>
      </w:pPr>
      <w:r w:rsidRPr="00512A4A">
        <w:rPr>
          <w:rFonts w:cs="Arial"/>
          <w:sz w:val="24"/>
          <w:szCs w:val="24"/>
        </w:rPr>
        <w:t>If extra pages are used, please make</w:t>
      </w:r>
      <w:r>
        <w:rPr>
          <w:rFonts w:cs="Arial"/>
          <w:sz w:val="24"/>
          <w:szCs w:val="24"/>
        </w:rPr>
        <w:t xml:space="preserve"> sure your name and </w:t>
      </w:r>
      <w:proofErr w:type="spellStart"/>
      <w:r>
        <w:rPr>
          <w:rFonts w:cs="Arial"/>
          <w:sz w:val="24"/>
          <w:szCs w:val="24"/>
        </w:rPr>
        <w:t>centre</w:t>
      </w:r>
      <w:proofErr w:type="spellEnd"/>
      <w:r>
        <w:rPr>
          <w:rFonts w:cs="Arial"/>
          <w:sz w:val="24"/>
          <w:szCs w:val="24"/>
        </w:rPr>
        <w:t xml:space="preserve"> name are</w:t>
      </w:r>
      <w:r w:rsidRPr="00512A4A">
        <w:rPr>
          <w:rFonts w:cs="Arial"/>
          <w:sz w:val="24"/>
          <w:szCs w:val="24"/>
        </w:rPr>
        <w:t xml:space="preserve"> on them </w:t>
      </w:r>
      <w:r>
        <w:rPr>
          <w:rFonts w:cs="Arial"/>
          <w:sz w:val="24"/>
          <w:szCs w:val="24"/>
        </w:rPr>
        <w:br/>
      </w:r>
      <w:r w:rsidRPr="00512A4A">
        <w:rPr>
          <w:rFonts w:cs="Arial"/>
          <w:sz w:val="24"/>
          <w:szCs w:val="24"/>
        </w:rPr>
        <w:t xml:space="preserve">and they </w:t>
      </w:r>
      <w:proofErr w:type="gramStart"/>
      <w:r w:rsidRPr="00512A4A">
        <w:rPr>
          <w:rFonts w:cs="Arial"/>
          <w:sz w:val="24"/>
          <w:szCs w:val="24"/>
        </w:rPr>
        <w:t>are securely fastened</w:t>
      </w:r>
      <w:proofErr w:type="gramEnd"/>
      <w:r w:rsidRPr="00512A4A">
        <w:rPr>
          <w:rFonts w:cs="Arial"/>
          <w:sz w:val="24"/>
          <w:szCs w:val="24"/>
        </w:rPr>
        <w:t xml:space="preserve"> to this booklet. </w:t>
      </w:r>
    </w:p>
    <w:p w14:paraId="3D59C781" w14:textId="77777777" w:rsidR="00CA55C3" w:rsidRPr="00CA55C3" w:rsidRDefault="00CA55C3" w:rsidP="00CA55C3">
      <w:pPr>
        <w:pStyle w:val="Heading2"/>
        <w:spacing w:line="276" w:lineRule="auto"/>
        <w:ind w:left="0"/>
        <w:rPr>
          <w:spacing w:val="-2"/>
          <w:sz w:val="12"/>
          <w:szCs w:val="24"/>
        </w:rPr>
      </w:pPr>
    </w:p>
    <w:tbl>
      <w:tblPr>
        <w:tblStyle w:val="TableGrid1"/>
        <w:tblpPr w:leftFromText="181" w:rightFromText="181" w:vertAnchor="text" w:horzAnchor="margin" w:tblpY="42"/>
        <w:tblOverlap w:val="never"/>
        <w:tblW w:w="958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3"/>
        <w:gridCol w:w="2693"/>
        <w:gridCol w:w="2268"/>
        <w:gridCol w:w="2784"/>
      </w:tblGrid>
      <w:tr w:rsidR="00CA55C3" w:rsidRPr="00C64DC9" w14:paraId="29D27787" w14:textId="77777777" w:rsidTr="007B4F7F">
        <w:trPr>
          <w:trHeight w:val="567"/>
        </w:trPr>
        <w:tc>
          <w:tcPr>
            <w:tcW w:w="9588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477EA6" w14:textId="77777777" w:rsidR="00CA55C3" w:rsidRPr="002E2033" w:rsidRDefault="00CA55C3" w:rsidP="007B4F7F">
            <w:pPr>
              <w:pStyle w:val="NoSpacing"/>
              <w:rPr>
                <w:rFonts w:ascii="Arial" w:hAnsi="Arial" w:cs="Arial"/>
                <w:b/>
              </w:rPr>
            </w:pPr>
            <w:r w:rsidRPr="002E2033">
              <w:rPr>
                <w:rFonts w:ascii="Arial" w:hAnsi="Arial" w:cs="Arial"/>
                <w:b/>
                <w:sz w:val="24"/>
              </w:rPr>
              <w:t>Please complete the details below clearly and in BLOCK CAPITALS.</w:t>
            </w:r>
          </w:p>
        </w:tc>
      </w:tr>
      <w:tr w:rsidR="00CA55C3" w:rsidRPr="00C64DC9" w14:paraId="7A9D9D00" w14:textId="77777777" w:rsidTr="009C0413">
        <w:trPr>
          <w:trHeight w:val="567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0A404BFD" w14:textId="77777777" w:rsidR="00CA55C3" w:rsidRPr="00C64DC9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C64DC9">
              <w:rPr>
                <w:rFonts w:ascii="Arial" w:eastAsia="Calibri" w:hAnsi="Arial" w:cs="Arial"/>
                <w:sz w:val="24"/>
                <w:szCs w:val="24"/>
              </w:rPr>
              <w:t>Learner name</w:t>
            </w:r>
          </w:p>
        </w:tc>
        <w:tc>
          <w:tcPr>
            <w:tcW w:w="774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FAFE97F" w14:textId="77777777" w:rsidR="00CA55C3" w:rsidRPr="00C64DC9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  <w:tr w:rsidR="00CA55C3" w:rsidRPr="00C64DC9" w14:paraId="0E664A1A" w14:textId="77777777" w:rsidTr="009C0413">
        <w:trPr>
          <w:trHeight w:val="567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B9D1079" w14:textId="77777777" w:rsidR="00CA55C3" w:rsidRPr="00C64DC9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C64DC9">
              <w:rPr>
                <w:rFonts w:ascii="Arial" w:eastAsia="Calibri" w:hAnsi="Arial" w:cs="Arial"/>
                <w:sz w:val="24"/>
                <w:szCs w:val="24"/>
              </w:rPr>
              <w:t>Centre name</w:t>
            </w:r>
          </w:p>
        </w:tc>
        <w:tc>
          <w:tcPr>
            <w:tcW w:w="774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38DB505" w14:textId="77777777" w:rsidR="00CA55C3" w:rsidRPr="00C64DC9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  <w:tr w:rsidR="00CA55C3" w:rsidRPr="00C64DC9" w14:paraId="6DAE58F1" w14:textId="77777777" w:rsidTr="007B4F7F">
        <w:trPr>
          <w:trHeight w:val="227"/>
        </w:trPr>
        <w:tc>
          <w:tcPr>
            <w:tcW w:w="958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05356D4A" w14:textId="77777777" w:rsidR="00CA55C3" w:rsidRPr="009C0413" w:rsidRDefault="00CA55C3" w:rsidP="007B4F7F">
            <w:pPr>
              <w:spacing w:line="276" w:lineRule="auto"/>
              <w:rPr>
                <w:rFonts w:ascii="Arial" w:eastAsia="Calibri" w:hAnsi="Arial" w:cs="Arial"/>
                <w:sz w:val="16"/>
                <w:szCs w:val="24"/>
              </w:rPr>
            </w:pPr>
          </w:p>
        </w:tc>
      </w:tr>
      <w:tr w:rsidR="00CA55C3" w:rsidRPr="00C64DC9" w14:paraId="11137D63" w14:textId="77777777" w:rsidTr="007B4F7F">
        <w:trPr>
          <w:trHeight w:val="567"/>
        </w:trPr>
        <w:tc>
          <w:tcPr>
            <w:tcW w:w="184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54970412" w14:textId="77777777" w:rsidR="00CA55C3" w:rsidRPr="00C64DC9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Learner</w:t>
            </w:r>
            <w:r w:rsidRPr="00C64DC9">
              <w:rPr>
                <w:rFonts w:ascii="Arial" w:eastAsia="Calibri" w:hAnsi="Arial" w:cs="Arial"/>
                <w:sz w:val="24"/>
                <w:szCs w:val="24"/>
              </w:rPr>
              <w:t xml:space="preserve"> number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83FD62" w14:textId="77777777" w:rsidR="00CA55C3" w:rsidRPr="00C64DC9" w:rsidRDefault="00CA55C3" w:rsidP="007B4F7F">
            <w:pPr>
              <w:spacing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29C6016" w14:textId="77777777" w:rsidR="00CA55C3" w:rsidRPr="00C64DC9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 xml:space="preserve">        Centre</w:t>
            </w:r>
            <w:r w:rsidRPr="00C64DC9">
              <w:rPr>
                <w:rFonts w:ascii="Arial" w:eastAsia="Calibri" w:hAnsi="Arial" w:cs="Arial"/>
                <w:sz w:val="24"/>
                <w:szCs w:val="24"/>
              </w:rPr>
              <w:t xml:space="preserve"> number</w:t>
            </w:r>
          </w:p>
        </w:tc>
        <w:tc>
          <w:tcPr>
            <w:tcW w:w="2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EEA68" w14:textId="77777777" w:rsidR="00CA55C3" w:rsidRPr="00C64DC9" w:rsidRDefault="00CA55C3" w:rsidP="007B4F7F">
            <w:pPr>
              <w:spacing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</w:tbl>
    <w:p w14:paraId="33BDFE21" w14:textId="77777777" w:rsidR="00CA55C3" w:rsidRPr="00464996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16"/>
          <w:szCs w:val="24"/>
        </w:rPr>
      </w:pPr>
    </w:p>
    <w:p w14:paraId="1ACB168D" w14:textId="77777777" w:rsidR="00CA55C3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7C2CDB89" w14:textId="77777777" w:rsidR="00CA55C3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5FEF1F70" w14:textId="77777777" w:rsidR="00CA55C3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7395F183" w14:textId="77777777" w:rsidR="00CA55C3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5A5F2905" w14:textId="77777777" w:rsidR="00CA55C3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0FB59D87" w14:textId="77777777" w:rsidR="00CA55C3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45690F6C" w14:textId="77777777" w:rsidR="00CA55C3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6A8171BB" w14:textId="77777777" w:rsidR="00CA55C3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18891F6F" w14:textId="5C0947FC" w:rsidR="00CA55C3" w:rsidRPr="00CA55C3" w:rsidRDefault="00CA55C3" w:rsidP="00CA55C3">
      <w:pPr>
        <w:jc w:val="center"/>
        <w:rPr>
          <w:rFonts w:ascii="Arial" w:eastAsia="Arial" w:hAnsi="Arial" w:cs="Arial"/>
          <w:b/>
          <w:bCs/>
          <w:sz w:val="28"/>
          <w:lang w:val="en-US"/>
        </w:rPr>
      </w:pPr>
      <w:r w:rsidRPr="00CA55C3">
        <w:rPr>
          <w:rFonts w:ascii="Arial" w:hAnsi="Arial" w:cs="Arial"/>
          <w:b/>
          <w:spacing w:val="-2"/>
          <w:sz w:val="24"/>
          <w:szCs w:val="24"/>
        </w:rPr>
        <w:t>D</w:t>
      </w:r>
      <w:r w:rsidRPr="00CA55C3">
        <w:rPr>
          <w:rFonts w:ascii="Arial" w:hAnsi="Arial" w:cs="Arial"/>
          <w:b/>
          <w:sz w:val="24"/>
          <w:szCs w:val="24"/>
        </w:rPr>
        <w:t>o not</w:t>
      </w:r>
      <w:r w:rsidRPr="00CA55C3">
        <w:rPr>
          <w:rFonts w:ascii="Arial" w:hAnsi="Arial" w:cs="Arial"/>
          <w:b/>
          <w:spacing w:val="-1"/>
          <w:sz w:val="24"/>
          <w:szCs w:val="24"/>
        </w:rPr>
        <w:t xml:space="preserve"> </w:t>
      </w:r>
      <w:r w:rsidRPr="00CA55C3">
        <w:rPr>
          <w:rFonts w:ascii="Arial" w:hAnsi="Arial" w:cs="Arial"/>
          <w:b/>
          <w:sz w:val="24"/>
          <w:szCs w:val="24"/>
        </w:rPr>
        <w:t>turn</w:t>
      </w:r>
      <w:r w:rsidRPr="00CA55C3">
        <w:rPr>
          <w:rFonts w:ascii="Arial" w:hAnsi="Arial" w:cs="Arial"/>
          <w:b/>
          <w:spacing w:val="-2"/>
          <w:sz w:val="24"/>
          <w:szCs w:val="24"/>
        </w:rPr>
        <w:t xml:space="preserve"> </w:t>
      </w:r>
      <w:r w:rsidRPr="00CA55C3">
        <w:rPr>
          <w:rFonts w:ascii="Arial" w:hAnsi="Arial" w:cs="Arial"/>
          <w:b/>
          <w:sz w:val="24"/>
          <w:szCs w:val="24"/>
        </w:rPr>
        <w:t>o</w:t>
      </w:r>
      <w:r w:rsidRPr="00CA55C3">
        <w:rPr>
          <w:rFonts w:ascii="Arial" w:hAnsi="Arial" w:cs="Arial"/>
          <w:b/>
          <w:spacing w:val="-4"/>
          <w:sz w:val="24"/>
          <w:szCs w:val="24"/>
        </w:rPr>
        <w:t>v</w:t>
      </w:r>
      <w:r w:rsidRPr="00CA55C3">
        <w:rPr>
          <w:rFonts w:ascii="Arial" w:hAnsi="Arial" w:cs="Arial"/>
          <w:b/>
          <w:sz w:val="24"/>
          <w:szCs w:val="24"/>
        </w:rPr>
        <w:t>er</w:t>
      </w:r>
      <w:r w:rsidRPr="00CA55C3">
        <w:rPr>
          <w:rFonts w:ascii="Arial" w:hAnsi="Arial" w:cs="Arial"/>
          <w:b/>
          <w:spacing w:val="1"/>
          <w:sz w:val="24"/>
          <w:szCs w:val="24"/>
        </w:rPr>
        <w:t xml:space="preserve"> </w:t>
      </w:r>
      <w:r w:rsidRPr="00CA55C3">
        <w:rPr>
          <w:rFonts w:ascii="Arial" w:hAnsi="Arial" w:cs="Arial"/>
          <w:b/>
          <w:sz w:val="24"/>
          <w:szCs w:val="24"/>
        </w:rPr>
        <w:t>u</w:t>
      </w:r>
      <w:r w:rsidRPr="00CA55C3">
        <w:rPr>
          <w:rFonts w:ascii="Arial" w:hAnsi="Arial" w:cs="Arial"/>
          <w:b/>
          <w:spacing w:val="-2"/>
          <w:sz w:val="24"/>
          <w:szCs w:val="24"/>
        </w:rPr>
        <w:t>nt</w:t>
      </w:r>
      <w:r w:rsidRPr="00CA55C3">
        <w:rPr>
          <w:rFonts w:ascii="Arial" w:hAnsi="Arial" w:cs="Arial"/>
          <w:b/>
          <w:sz w:val="24"/>
          <w:szCs w:val="24"/>
        </w:rPr>
        <w:t>il</w:t>
      </w:r>
      <w:r w:rsidRPr="00CA55C3">
        <w:rPr>
          <w:rFonts w:ascii="Arial" w:hAnsi="Arial" w:cs="Arial"/>
          <w:b/>
          <w:spacing w:val="-1"/>
          <w:sz w:val="24"/>
          <w:szCs w:val="24"/>
        </w:rPr>
        <w:t xml:space="preserve"> </w:t>
      </w:r>
      <w:r w:rsidRPr="00CA55C3">
        <w:rPr>
          <w:rFonts w:ascii="Arial" w:hAnsi="Arial" w:cs="Arial"/>
          <w:b/>
          <w:sz w:val="24"/>
          <w:szCs w:val="24"/>
        </w:rPr>
        <w:t>the</w:t>
      </w:r>
      <w:r w:rsidRPr="00CA55C3">
        <w:rPr>
          <w:rFonts w:ascii="Arial" w:hAnsi="Arial" w:cs="Arial"/>
          <w:b/>
          <w:spacing w:val="-5"/>
          <w:sz w:val="24"/>
          <w:szCs w:val="24"/>
        </w:rPr>
        <w:t xml:space="preserve"> </w:t>
      </w:r>
      <w:r w:rsidRPr="00CA55C3">
        <w:rPr>
          <w:rFonts w:ascii="Arial" w:hAnsi="Arial" w:cs="Arial"/>
          <w:b/>
          <w:spacing w:val="3"/>
          <w:sz w:val="24"/>
          <w:szCs w:val="24"/>
        </w:rPr>
        <w:t>i</w:t>
      </w:r>
      <w:r w:rsidRPr="00CA55C3">
        <w:rPr>
          <w:rFonts w:ascii="Arial" w:hAnsi="Arial" w:cs="Arial"/>
          <w:b/>
          <w:sz w:val="24"/>
          <w:szCs w:val="24"/>
        </w:rPr>
        <w:t>n</w:t>
      </w:r>
      <w:r w:rsidRPr="00CA55C3">
        <w:rPr>
          <w:rFonts w:ascii="Arial" w:hAnsi="Arial" w:cs="Arial"/>
          <w:b/>
          <w:spacing w:val="-4"/>
          <w:sz w:val="24"/>
          <w:szCs w:val="24"/>
        </w:rPr>
        <w:t>v</w:t>
      </w:r>
      <w:r w:rsidRPr="00CA55C3">
        <w:rPr>
          <w:rFonts w:ascii="Arial" w:hAnsi="Arial" w:cs="Arial"/>
          <w:b/>
          <w:sz w:val="24"/>
          <w:szCs w:val="24"/>
        </w:rPr>
        <w:t>igi</w:t>
      </w:r>
      <w:r w:rsidRPr="00CA55C3">
        <w:rPr>
          <w:rFonts w:ascii="Arial" w:hAnsi="Arial" w:cs="Arial"/>
          <w:b/>
          <w:spacing w:val="1"/>
          <w:sz w:val="24"/>
          <w:szCs w:val="24"/>
        </w:rPr>
        <w:t>l</w:t>
      </w:r>
      <w:r w:rsidRPr="00CA55C3">
        <w:rPr>
          <w:rFonts w:ascii="Arial" w:hAnsi="Arial" w:cs="Arial"/>
          <w:b/>
          <w:spacing w:val="-3"/>
          <w:sz w:val="24"/>
          <w:szCs w:val="24"/>
        </w:rPr>
        <w:t>a</w:t>
      </w:r>
      <w:r w:rsidRPr="00CA55C3">
        <w:rPr>
          <w:rFonts w:ascii="Arial" w:hAnsi="Arial" w:cs="Arial"/>
          <w:b/>
          <w:sz w:val="24"/>
          <w:szCs w:val="24"/>
        </w:rPr>
        <w:t>t</w:t>
      </w:r>
      <w:r w:rsidRPr="00CA55C3">
        <w:rPr>
          <w:rFonts w:ascii="Arial" w:hAnsi="Arial" w:cs="Arial"/>
          <w:b/>
          <w:spacing w:val="-3"/>
          <w:sz w:val="24"/>
          <w:szCs w:val="24"/>
        </w:rPr>
        <w:t>o</w:t>
      </w:r>
      <w:r w:rsidRPr="00CA55C3">
        <w:rPr>
          <w:rFonts w:ascii="Arial" w:hAnsi="Arial" w:cs="Arial"/>
          <w:b/>
          <w:sz w:val="24"/>
          <w:szCs w:val="24"/>
        </w:rPr>
        <w:t>r</w:t>
      </w:r>
      <w:r w:rsidRPr="00CA55C3">
        <w:rPr>
          <w:rFonts w:ascii="Arial" w:hAnsi="Arial" w:cs="Arial"/>
          <w:b/>
          <w:spacing w:val="1"/>
          <w:sz w:val="24"/>
          <w:szCs w:val="24"/>
        </w:rPr>
        <w:t xml:space="preserve"> </w:t>
      </w:r>
      <w:r w:rsidRPr="00CA55C3">
        <w:rPr>
          <w:rFonts w:ascii="Arial" w:hAnsi="Arial" w:cs="Arial"/>
          <w:b/>
          <w:sz w:val="24"/>
          <w:szCs w:val="24"/>
        </w:rPr>
        <w:t>t</w:t>
      </w:r>
      <w:r w:rsidRPr="00CA55C3">
        <w:rPr>
          <w:rFonts w:ascii="Arial" w:hAnsi="Arial" w:cs="Arial"/>
          <w:b/>
          <w:spacing w:val="-3"/>
          <w:sz w:val="24"/>
          <w:szCs w:val="24"/>
        </w:rPr>
        <w:t>e</w:t>
      </w:r>
      <w:r w:rsidRPr="00CA55C3">
        <w:rPr>
          <w:rFonts w:ascii="Arial" w:hAnsi="Arial" w:cs="Arial"/>
          <w:b/>
          <w:sz w:val="24"/>
          <w:szCs w:val="24"/>
        </w:rPr>
        <w:t>lls</w:t>
      </w:r>
      <w:r w:rsidRPr="00CA55C3">
        <w:rPr>
          <w:rFonts w:ascii="Arial" w:hAnsi="Arial" w:cs="Arial"/>
          <w:b/>
          <w:spacing w:val="-2"/>
          <w:sz w:val="24"/>
          <w:szCs w:val="24"/>
        </w:rPr>
        <w:t xml:space="preserve"> </w:t>
      </w:r>
      <w:r w:rsidRPr="00CA55C3">
        <w:rPr>
          <w:rFonts w:ascii="Arial" w:hAnsi="Arial" w:cs="Arial"/>
          <w:b/>
          <w:spacing w:val="-6"/>
          <w:sz w:val="24"/>
          <w:szCs w:val="24"/>
        </w:rPr>
        <w:t>y</w:t>
      </w:r>
      <w:r w:rsidRPr="00CA55C3">
        <w:rPr>
          <w:rFonts w:ascii="Arial" w:hAnsi="Arial" w:cs="Arial"/>
          <w:b/>
          <w:sz w:val="24"/>
          <w:szCs w:val="24"/>
        </w:rPr>
        <w:t>ou to do so.</w:t>
      </w:r>
      <w:r w:rsidRPr="00CA55C3">
        <w:rPr>
          <w:rFonts w:ascii="Arial" w:eastAsia="Arial" w:hAnsi="Arial" w:cs="Arial"/>
          <w:b/>
          <w:bCs/>
          <w:sz w:val="28"/>
          <w:lang w:val="en-US"/>
        </w:rPr>
        <w:br w:type="page"/>
      </w:r>
    </w:p>
    <w:p w14:paraId="19CCA73D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B389B36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25A74E78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1E7A21FF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E76E34A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1FA7BCE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16C5338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73C16CD3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E78C08E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97FE29F" w14:textId="14E7AB19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169B941C" w14:textId="77777777" w:rsidR="00BF1022" w:rsidRDefault="00BF1022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1A25E234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3A63A2B5" w14:textId="77777777" w:rsidR="00CB248A" w:rsidRDefault="00CB248A" w:rsidP="00CB24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6E94304" w14:textId="13693DEE" w:rsidR="00CB248A" w:rsidRDefault="00CB248A" w:rsidP="00CB248A">
      <w:pPr>
        <w:jc w:val="center"/>
        <w:rPr>
          <w:rFonts w:ascii="Arial" w:eastAsia="Arial" w:hAnsi="Arial" w:cs="Arial"/>
          <w:b/>
          <w:bCs/>
          <w:sz w:val="28"/>
          <w:lang w:val="en-US"/>
        </w:rPr>
      </w:pPr>
      <w:r w:rsidRPr="00492515">
        <w:rPr>
          <w:rFonts w:ascii="Arial" w:eastAsia="Arial" w:hAnsi="Arial" w:cs="Arial"/>
          <w:b/>
          <w:bCs/>
          <w:sz w:val="24"/>
          <w:lang w:val="en-US"/>
        </w:rPr>
        <w:t xml:space="preserve">This page </w:t>
      </w:r>
      <w:proofErr w:type="gramStart"/>
      <w:r w:rsidRPr="00492515">
        <w:rPr>
          <w:rFonts w:ascii="Arial" w:eastAsia="Arial" w:hAnsi="Arial" w:cs="Arial"/>
          <w:b/>
          <w:bCs/>
          <w:sz w:val="24"/>
          <w:lang w:val="en-US"/>
        </w:rPr>
        <w:t xml:space="preserve">is intentionally </w:t>
      </w:r>
      <w:r w:rsidR="003B2776">
        <w:rPr>
          <w:rFonts w:ascii="Arial" w:eastAsia="Arial" w:hAnsi="Arial" w:cs="Arial"/>
          <w:b/>
          <w:bCs/>
          <w:sz w:val="24"/>
          <w:lang w:val="en-US"/>
        </w:rPr>
        <w:t>left</w:t>
      </w:r>
      <w:proofErr w:type="gramEnd"/>
      <w:r w:rsidR="003B2776">
        <w:rPr>
          <w:rFonts w:ascii="Arial" w:eastAsia="Arial" w:hAnsi="Arial" w:cs="Arial"/>
          <w:b/>
          <w:bCs/>
          <w:sz w:val="24"/>
          <w:lang w:val="en-US"/>
        </w:rPr>
        <w:t xml:space="preserve"> </w:t>
      </w:r>
      <w:r w:rsidRPr="00492515">
        <w:rPr>
          <w:rFonts w:ascii="Arial" w:eastAsia="Arial" w:hAnsi="Arial" w:cs="Arial"/>
          <w:b/>
          <w:bCs/>
          <w:sz w:val="24"/>
          <w:lang w:val="en-US"/>
        </w:rPr>
        <w:t xml:space="preserve">blank. </w:t>
      </w:r>
      <w:r>
        <w:rPr>
          <w:rFonts w:ascii="Arial" w:eastAsia="Arial" w:hAnsi="Arial" w:cs="Arial"/>
          <w:b/>
          <w:bCs/>
          <w:sz w:val="28"/>
          <w:lang w:val="en-US"/>
        </w:rPr>
        <w:br w:type="page"/>
      </w:r>
    </w:p>
    <w:p w14:paraId="438B3041" w14:textId="5F7BA0AC" w:rsidR="00E47108" w:rsidRDefault="00D257D6" w:rsidP="00CB248A">
      <w:pPr>
        <w:spacing w:after="120"/>
        <w:ind w:left="142"/>
        <w:rPr>
          <w:rFonts w:ascii="Arial" w:eastAsia="Arial" w:hAnsi="Arial" w:cs="Arial"/>
          <w:b/>
          <w:bCs/>
          <w:sz w:val="28"/>
          <w:lang w:val="en-US"/>
        </w:rPr>
      </w:pPr>
      <w:r>
        <w:rPr>
          <w:rFonts w:ascii="Arial" w:eastAsia="Arial" w:hAnsi="Arial" w:cs="Arial"/>
          <w:b/>
          <w:bCs/>
          <w:sz w:val="28"/>
          <w:lang w:val="en-US"/>
        </w:rPr>
        <w:lastRenderedPageBreak/>
        <w:t>Activity 2</w:t>
      </w:r>
      <w:r w:rsidR="0060139C">
        <w:rPr>
          <w:rFonts w:ascii="Arial" w:eastAsia="Arial" w:hAnsi="Arial" w:cs="Arial"/>
          <w:b/>
          <w:bCs/>
          <w:sz w:val="28"/>
          <w:lang w:val="en-US"/>
        </w:rPr>
        <w:t xml:space="preserve">: </w:t>
      </w:r>
      <w:r w:rsidR="0060139C">
        <w:rPr>
          <w:rFonts w:ascii="Arial" w:eastAsia="Arial" w:hAnsi="Arial" w:cs="Arial"/>
          <w:b/>
          <w:bCs/>
          <w:sz w:val="28"/>
          <w:lang w:val="en-US"/>
        </w:rPr>
        <w:tab/>
      </w:r>
      <w:r w:rsidR="00EF3675">
        <w:rPr>
          <w:rFonts w:ascii="Arial" w:eastAsia="Arial" w:hAnsi="Arial" w:cs="Arial"/>
          <w:b/>
          <w:bCs/>
          <w:sz w:val="28"/>
          <w:lang w:val="en-US"/>
        </w:rPr>
        <w:t>Community nurse</w:t>
      </w:r>
      <w:r w:rsidR="00D44D27">
        <w:rPr>
          <w:rFonts w:ascii="Arial" w:eastAsia="Arial" w:hAnsi="Arial" w:cs="Arial"/>
          <w:b/>
          <w:bCs/>
          <w:sz w:val="28"/>
          <w:lang w:val="en-US"/>
        </w:rPr>
        <w:tab/>
      </w:r>
      <w:r w:rsidR="00D44D27">
        <w:rPr>
          <w:rFonts w:ascii="Arial" w:eastAsia="Arial" w:hAnsi="Arial" w:cs="Arial"/>
          <w:b/>
          <w:bCs/>
          <w:sz w:val="28"/>
          <w:lang w:val="en-US"/>
        </w:rPr>
        <w:tab/>
      </w:r>
      <w:r w:rsidR="00D44D27">
        <w:rPr>
          <w:rFonts w:ascii="Arial" w:eastAsia="Arial" w:hAnsi="Arial" w:cs="Arial"/>
          <w:b/>
          <w:bCs/>
          <w:sz w:val="28"/>
          <w:lang w:val="en-US"/>
        </w:rPr>
        <w:tab/>
      </w:r>
      <w:r w:rsidR="00D44D27">
        <w:rPr>
          <w:rFonts w:ascii="Arial" w:eastAsia="Arial" w:hAnsi="Arial" w:cs="Arial"/>
          <w:b/>
          <w:bCs/>
          <w:sz w:val="28"/>
          <w:lang w:val="en-US"/>
        </w:rPr>
        <w:tab/>
      </w:r>
      <w:r w:rsidR="003177C0">
        <w:rPr>
          <w:rFonts w:ascii="Arial" w:eastAsia="Arial" w:hAnsi="Arial" w:cs="Arial"/>
          <w:b/>
          <w:bCs/>
          <w:sz w:val="28"/>
          <w:lang w:val="en-US"/>
        </w:rPr>
        <w:tab/>
      </w:r>
      <w:r w:rsidR="0060139C">
        <w:rPr>
          <w:rFonts w:ascii="Arial" w:eastAsia="Arial" w:hAnsi="Arial" w:cs="Arial"/>
          <w:b/>
          <w:bCs/>
          <w:sz w:val="28"/>
          <w:lang w:val="en-US"/>
        </w:rPr>
        <w:tab/>
      </w:r>
    </w:p>
    <w:p w14:paraId="50260F91" w14:textId="187C0BB7" w:rsidR="0094624A" w:rsidRPr="0094624A" w:rsidRDefault="0094624A" w:rsidP="00A4054F">
      <w:pPr>
        <w:spacing w:after="120"/>
        <w:rPr>
          <w:rFonts w:ascii="Arial" w:eastAsia="Arial" w:hAnsi="Arial" w:cs="Arial"/>
          <w:bCs/>
          <w:sz w:val="24"/>
          <w:lang w:val="en-US"/>
        </w:rPr>
      </w:pP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812"/>
        <w:gridCol w:w="327"/>
        <w:gridCol w:w="8691"/>
      </w:tblGrid>
      <w:tr w:rsidR="004A78C2" w:rsidRPr="004A78C2" w14:paraId="6E7E19CC" w14:textId="77777777" w:rsidTr="007830E1">
        <w:trPr>
          <w:trHeight w:val="1551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6DBE4651" w14:textId="1A2F8443" w:rsidR="004A78C2" w:rsidRPr="009C05D6" w:rsidRDefault="0040751E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2 (a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379C759B" w14:textId="77777777" w:rsidR="004A78C2" w:rsidRDefault="004A78C2" w:rsidP="00A4054F">
            <w:pPr>
              <w:spacing w:line="276" w:lineRule="auto"/>
            </w:pPr>
          </w:p>
        </w:tc>
        <w:tc>
          <w:tcPr>
            <w:tcW w:w="8691" w:type="dxa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0A728CA6" w14:textId="75F4ACDE" w:rsidR="00EF3675" w:rsidRDefault="00EF367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C64A08">
              <w:rPr>
                <w:rFonts w:ascii="Arial" w:hAnsi="Arial" w:cs="Arial"/>
                <w:sz w:val="24"/>
                <w:szCs w:val="24"/>
              </w:rPr>
              <w:t>Asmita</w:t>
            </w:r>
            <w:proofErr w:type="spellEnd"/>
            <w:r w:rsidRPr="00C64A08">
              <w:rPr>
                <w:rFonts w:ascii="Arial" w:hAnsi="Arial" w:cs="Arial"/>
                <w:sz w:val="24"/>
                <w:szCs w:val="24"/>
              </w:rPr>
              <w:t xml:space="preserve"> is a community nurse. </w:t>
            </w:r>
          </w:p>
          <w:p w14:paraId="4698A62D" w14:textId="442B2686" w:rsidR="00EF3675" w:rsidRDefault="00EF367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678A7313" w14:textId="44AE1AEF" w:rsidR="00EF3675" w:rsidRDefault="00EF367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C64A08">
              <w:rPr>
                <w:rFonts w:ascii="Arial" w:hAnsi="Arial" w:cs="Arial"/>
                <w:sz w:val="24"/>
                <w:szCs w:val="24"/>
              </w:rPr>
              <w:t xml:space="preserve">Each week she </w:t>
            </w:r>
            <w:r>
              <w:rPr>
                <w:rFonts w:ascii="Arial" w:hAnsi="Arial" w:cs="Arial"/>
                <w:sz w:val="24"/>
                <w:szCs w:val="24"/>
              </w:rPr>
              <w:t xml:space="preserve">runs a </w:t>
            </w:r>
            <w:r w:rsidRPr="00C64A08">
              <w:rPr>
                <w:rFonts w:ascii="Arial" w:hAnsi="Arial" w:cs="Arial"/>
                <w:sz w:val="24"/>
                <w:szCs w:val="24"/>
              </w:rPr>
              <w:t xml:space="preserve">drop-in clinic where people can have </w:t>
            </w:r>
            <w:r>
              <w:rPr>
                <w:rFonts w:ascii="Arial" w:hAnsi="Arial" w:cs="Arial"/>
                <w:sz w:val="24"/>
                <w:szCs w:val="24"/>
              </w:rPr>
              <w:t>a check-up.</w:t>
            </w:r>
          </w:p>
          <w:p w14:paraId="664C1492" w14:textId="77777777" w:rsidR="003B2776" w:rsidRDefault="003B2776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456D97A3" w14:textId="77777777" w:rsidR="00EF3675" w:rsidRPr="00C64A08" w:rsidRDefault="00EF367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C64A08">
              <w:rPr>
                <w:rFonts w:ascii="Arial" w:hAnsi="Arial" w:cs="Arial"/>
                <w:sz w:val="24"/>
                <w:szCs w:val="24"/>
              </w:rPr>
              <w:t xml:space="preserve">People arrive at the clinic and wait until it is their turn to </w:t>
            </w:r>
            <w:proofErr w:type="gramStart"/>
            <w:r w:rsidRPr="00C64A08">
              <w:rPr>
                <w:rFonts w:ascii="Arial" w:hAnsi="Arial" w:cs="Arial"/>
                <w:sz w:val="24"/>
                <w:szCs w:val="24"/>
              </w:rPr>
              <w:t>be s</w:t>
            </w:r>
            <w:r>
              <w:rPr>
                <w:rFonts w:ascii="Arial" w:hAnsi="Arial" w:cs="Arial"/>
                <w:sz w:val="24"/>
                <w:szCs w:val="24"/>
              </w:rPr>
              <w:t>een</w:t>
            </w:r>
            <w:proofErr w:type="gramEnd"/>
            <w:r w:rsidRPr="00C64A08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14:paraId="185F2C19" w14:textId="77777777" w:rsidR="00EF3675" w:rsidRDefault="00EF3675" w:rsidP="00BF1022">
            <w:pPr>
              <w:tabs>
                <w:tab w:val="right" w:leader="underscore" w:pos="9070"/>
              </w:tabs>
              <w:spacing w:line="276" w:lineRule="auto"/>
              <w:rPr>
                <w:rFonts w:ascii="Arial" w:hAnsi="Arial" w:cs="Arial"/>
              </w:rPr>
            </w:pPr>
          </w:p>
          <w:p w14:paraId="162B736E" w14:textId="7A4C86FC" w:rsidR="00EF3675" w:rsidRDefault="00EF367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C64A08">
              <w:rPr>
                <w:rFonts w:ascii="Arial" w:hAnsi="Arial" w:cs="Arial"/>
                <w:sz w:val="24"/>
                <w:szCs w:val="24"/>
              </w:rPr>
              <w:t xml:space="preserve">At one </w:t>
            </w:r>
            <w:proofErr w:type="gramStart"/>
            <w:r w:rsidRPr="00C64A08">
              <w:rPr>
                <w:rFonts w:ascii="Arial" w:hAnsi="Arial" w:cs="Arial"/>
                <w:sz w:val="24"/>
                <w:szCs w:val="24"/>
              </w:rPr>
              <w:t>clinic</w:t>
            </w:r>
            <w:proofErr w:type="gramEnd"/>
            <w:r w:rsidRPr="00C64A08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C64A08">
              <w:rPr>
                <w:rFonts w:ascii="Arial" w:hAnsi="Arial" w:cs="Arial"/>
                <w:sz w:val="24"/>
                <w:szCs w:val="24"/>
              </w:rPr>
              <w:t>Asmita</w:t>
            </w:r>
            <w:proofErr w:type="spellEnd"/>
            <w:r w:rsidRPr="00C64A08">
              <w:rPr>
                <w:rFonts w:ascii="Arial" w:hAnsi="Arial" w:cs="Arial"/>
                <w:sz w:val="24"/>
                <w:szCs w:val="24"/>
              </w:rPr>
              <w:t xml:space="preserve"> asks each person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C64A08">
              <w:rPr>
                <w:rFonts w:ascii="Arial" w:hAnsi="Arial" w:cs="Arial"/>
                <w:sz w:val="24"/>
                <w:szCs w:val="24"/>
              </w:rPr>
              <w:t>to estimat</w:t>
            </w:r>
            <w:r>
              <w:rPr>
                <w:rFonts w:ascii="Arial" w:hAnsi="Arial" w:cs="Arial"/>
                <w:sz w:val="24"/>
                <w:szCs w:val="24"/>
              </w:rPr>
              <w:t>e how many minutes</w:t>
            </w:r>
            <w:r w:rsidRPr="00C64A08">
              <w:rPr>
                <w:rFonts w:ascii="Arial" w:hAnsi="Arial" w:cs="Arial"/>
                <w:sz w:val="24"/>
                <w:szCs w:val="24"/>
              </w:rPr>
              <w:t xml:space="preserve"> they </w:t>
            </w:r>
            <w:r w:rsidR="00653293">
              <w:rPr>
                <w:rFonts w:ascii="Arial" w:hAnsi="Arial" w:cs="Arial"/>
                <w:sz w:val="24"/>
                <w:szCs w:val="24"/>
              </w:rPr>
              <w:br/>
            </w:r>
            <w:r w:rsidRPr="00C64A08">
              <w:rPr>
                <w:rFonts w:ascii="Arial" w:hAnsi="Arial" w:cs="Arial"/>
                <w:sz w:val="24"/>
                <w:szCs w:val="24"/>
              </w:rPr>
              <w:t xml:space="preserve">have had to wait.  </w:t>
            </w:r>
          </w:p>
          <w:p w14:paraId="728D892E" w14:textId="77777777" w:rsidR="00EF3675" w:rsidRDefault="00EF367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1BF80D38" w14:textId="6A41721B" w:rsidR="00EF3675" w:rsidRDefault="003B2776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results are shown below:</w:t>
            </w:r>
          </w:p>
          <w:p w14:paraId="76E7E3E9" w14:textId="77777777" w:rsidR="00EF3675" w:rsidRDefault="00EF367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-123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80"/>
              <w:gridCol w:w="680"/>
              <w:gridCol w:w="680"/>
              <w:gridCol w:w="680"/>
              <w:gridCol w:w="680"/>
              <w:gridCol w:w="680"/>
              <w:gridCol w:w="680"/>
              <w:gridCol w:w="680"/>
            </w:tblGrid>
            <w:tr w:rsidR="00EF3675" w14:paraId="101EB5CF" w14:textId="77777777" w:rsidTr="00700EFF">
              <w:trPr>
                <w:trHeight w:hRule="exact" w:val="567"/>
              </w:trPr>
              <w:tc>
                <w:tcPr>
                  <w:tcW w:w="680" w:type="dxa"/>
                  <w:vAlign w:val="center"/>
                </w:tcPr>
                <w:p w14:paraId="3D443156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80" w:type="dxa"/>
                  <w:vAlign w:val="center"/>
                </w:tcPr>
                <w:p w14:paraId="7C25885B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680" w:type="dxa"/>
                  <w:vAlign w:val="center"/>
                </w:tcPr>
                <w:p w14:paraId="46ECFC46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680" w:type="dxa"/>
                  <w:vAlign w:val="center"/>
                </w:tcPr>
                <w:p w14:paraId="0C96F4F5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32</w:t>
                  </w:r>
                </w:p>
              </w:tc>
              <w:tc>
                <w:tcPr>
                  <w:tcW w:w="680" w:type="dxa"/>
                  <w:vAlign w:val="center"/>
                </w:tcPr>
                <w:p w14:paraId="16400138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37</w:t>
                  </w:r>
                </w:p>
              </w:tc>
              <w:tc>
                <w:tcPr>
                  <w:tcW w:w="680" w:type="dxa"/>
                  <w:vAlign w:val="center"/>
                </w:tcPr>
                <w:p w14:paraId="307B8D3F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680" w:type="dxa"/>
                  <w:vAlign w:val="center"/>
                </w:tcPr>
                <w:p w14:paraId="0EE683CE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680" w:type="dxa"/>
                  <w:vAlign w:val="center"/>
                </w:tcPr>
                <w:p w14:paraId="3C5B281D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</w:p>
              </w:tc>
            </w:tr>
            <w:tr w:rsidR="00EF3675" w14:paraId="77CA4B49" w14:textId="77777777" w:rsidTr="00700EFF">
              <w:trPr>
                <w:trHeight w:hRule="exact" w:val="567"/>
              </w:trPr>
              <w:tc>
                <w:tcPr>
                  <w:tcW w:w="680" w:type="dxa"/>
                  <w:vAlign w:val="center"/>
                </w:tcPr>
                <w:p w14:paraId="05316E71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31</w:t>
                  </w:r>
                </w:p>
              </w:tc>
              <w:tc>
                <w:tcPr>
                  <w:tcW w:w="680" w:type="dxa"/>
                  <w:vAlign w:val="center"/>
                </w:tcPr>
                <w:p w14:paraId="546686EB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32</w:t>
                  </w:r>
                </w:p>
              </w:tc>
              <w:tc>
                <w:tcPr>
                  <w:tcW w:w="680" w:type="dxa"/>
                  <w:vAlign w:val="center"/>
                </w:tcPr>
                <w:p w14:paraId="7C52C31A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80" w:type="dxa"/>
                  <w:vAlign w:val="center"/>
                </w:tcPr>
                <w:p w14:paraId="0E13C591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80" w:type="dxa"/>
                  <w:vAlign w:val="center"/>
                </w:tcPr>
                <w:p w14:paraId="278F0EBD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680" w:type="dxa"/>
                  <w:vAlign w:val="center"/>
                </w:tcPr>
                <w:p w14:paraId="363531F1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680" w:type="dxa"/>
                  <w:vAlign w:val="center"/>
                </w:tcPr>
                <w:p w14:paraId="31C9B6C1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680" w:type="dxa"/>
                  <w:vAlign w:val="center"/>
                </w:tcPr>
                <w:p w14:paraId="2274D98A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2</w:t>
                  </w:r>
                </w:p>
              </w:tc>
            </w:tr>
            <w:tr w:rsidR="00EF3675" w14:paraId="05136BE9" w14:textId="77777777" w:rsidTr="00700EFF">
              <w:trPr>
                <w:trHeight w:hRule="exact" w:val="567"/>
              </w:trPr>
              <w:tc>
                <w:tcPr>
                  <w:tcW w:w="680" w:type="dxa"/>
                  <w:vAlign w:val="center"/>
                </w:tcPr>
                <w:p w14:paraId="26B72CA7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680" w:type="dxa"/>
                  <w:vAlign w:val="center"/>
                </w:tcPr>
                <w:p w14:paraId="5C38C354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680" w:type="dxa"/>
                  <w:vAlign w:val="center"/>
                </w:tcPr>
                <w:p w14:paraId="08AA645B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680" w:type="dxa"/>
                  <w:vAlign w:val="center"/>
                </w:tcPr>
                <w:p w14:paraId="0BD8ADAF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35</w:t>
                  </w:r>
                </w:p>
              </w:tc>
              <w:tc>
                <w:tcPr>
                  <w:tcW w:w="680" w:type="dxa"/>
                  <w:vAlign w:val="center"/>
                </w:tcPr>
                <w:p w14:paraId="128BD603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8</w:t>
                  </w:r>
                </w:p>
              </w:tc>
              <w:tc>
                <w:tcPr>
                  <w:tcW w:w="680" w:type="dxa"/>
                  <w:vAlign w:val="center"/>
                </w:tcPr>
                <w:p w14:paraId="199DF6DA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680" w:type="dxa"/>
                  <w:vAlign w:val="center"/>
                </w:tcPr>
                <w:p w14:paraId="5C13C0CA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680" w:type="dxa"/>
                  <w:vAlign w:val="center"/>
                </w:tcPr>
                <w:p w14:paraId="7CD7FD0A" w14:textId="77777777" w:rsidR="00EF3675" w:rsidRDefault="00EF3675" w:rsidP="00BF1022">
                  <w:pPr>
                    <w:spacing w:line="276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2</w:t>
                  </w:r>
                </w:p>
              </w:tc>
            </w:tr>
          </w:tbl>
          <w:p w14:paraId="5E0EF560" w14:textId="77777777" w:rsidR="00EF3675" w:rsidRDefault="00EF367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27221E26" w14:textId="77777777" w:rsidR="00B301D0" w:rsidRDefault="00B301D0" w:rsidP="00BF1022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48B4E716" w14:textId="77777777" w:rsidR="00B301D0" w:rsidRDefault="00B301D0" w:rsidP="00BF1022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DF05EDB" w14:textId="77777777" w:rsidR="00B301D0" w:rsidRDefault="00B301D0" w:rsidP="00BF1022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657FDA16" w14:textId="77777777" w:rsidR="00B301D0" w:rsidRDefault="00B301D0" w:rsidP="00BF1022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5D3562FD" w14:textId="77777777" w:rsidR="00EF3675" w:rsidRDefault="00EF3675" w:rsidP="00BF1022">
            <w:pPr>
              <w:tabs>
                <w:tab w:val="left" w:pos="6540"/>
              </w:tabs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6D5F109A" w14:textId="77777777" w:rsidR="00BF1022" w:rsidRDefault="00BF1022" w:rsidP="00BF1022">
            <w:pPr>
              <w:tabs>
                <w:tab w:val="left" w:pos="6540"/>
              </w:tabs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1BFDC54C" w14:textId="0816CA64" w:rsidR="00EF3675" w:rsidRPr="00EF3675" w:rsidRDefault="00EF3675" w:rsidP="00BF1022">
            <w:pPr>
              <w:tabs>
                <w:tab w:val="left" w:pos="6540"/>
              </w:tabs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EF3675">
              <w:rPr>
                <w:rFonts w:ascii="Arial" w:hAnsi="Arial" w:cs="Arial"/>
                <w:sz w:val="24"/>
                <w:szCs w:val="24"/>
              </w:rPr>
              <w:t>Use this template to create a grouped frequency table for this data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6CE4FE92" w14:textId="4298AFF4" w:rsidR="0040751E" w:rsidRDefault="00B301D0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40751E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r w:rsidR="0040751E" w:rsidRPr="0040751E">
              <w:rPr>
                <w:rFonts w:ascii="Arial" w:hAnsi="Arial" w:cs="Arial"/>
                <w:b/>
                <w:sz w:val="24"/>
                <w:szCs w:val="24"/>
              </w:rPr>
              <w:t>[</w:t>
            </w:r>
            <w:r w:rsidR="00EF3675">
              <w:rPr>
                <w:rFonts w:ascii="Arial" w:hAnsi="Arial" w:cs="Arial"/>
                <w:b/>
                <w:sz w:val="24"/>
                <w:szCs w:val="24"/>
              </w:rPr>
              <w:t>4</w:t>
            </w:r>
            <w:r w:rsidR="0081368A">
              <w:rPr>
                <w:rFonts w:ascii="Arial" w:hAnsi="Arial" w:cs="Arial"/>
                <w:b/>
                <w:sz w:val="24"/>
                <w:szCs w:val="24"/>
              </w:rPr>
              <w:t xml:space="preserve"> mark</w:t>
            </w:r>
            <w:r w:rsidR="00EF3675"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="0040751E" w:rsidRPr="0040751E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4889EE0C" w14:textId="19BF559A" w:rsidR="00A47246" w:rsidRPr="003177C0" w:rsidRDefault="00A47246" w:rsidP="00A4054F">
            <w:pPr>
              <w:spacing w:line="276" w:lineRule="auto"/>
              <w:rPr>
                <w:sz w:val="10"/>
                <w:szCs w:val="10"/>
              </w:rPr>
            </w:pPr>
          </w:p>
        </w:tc>
      </w:tr>
    </w:tbl>
    <w:p w14:paraId="5B6652AD" w14:textId="2C0417FD" w:rsidR="00EF3675" w:rsidRDefault="00EF3675"/>
    <w:p w14:paraId="42A20C16" w14:textId="1D59304E" w:rsidR="00700EFF" w:rsidRDefault="00700EFF"/>
    <w:tbl>
      <w:tblPr>
        <w:tblStyle w:val="TableGrid"/>
        <w:tblpPr w:leftFromText="180" w:rightFromText="180" w:vertAnchor="text" w:horzAnchor="margin" w:tblpXSpec="center" w:tblpY="-30"/>
        <w:tblOverlap w:val="never"/>
        <w:tblW w:w="0" w:type="auto"/>
        <w:tblLook w:val="04A0" w:firstRow="1" w:lastRow="0" w:firstColumn="1" w:lastColumn="0" w:noHBand="0" w:noVBand="1"/>
      </w:tblPr>
      <w:tblGrid>
        <w:gridCol w:w="2903"/>
        <w:gridCol w:w="2904"/>
      </w:tblGrid>
      <w:tr w:rsidR="00EF3675" w14:paraId="46CCEACF" w14:textId="77777777" w:rsidTr="0002288A">
        <w:trPr>
          <w:trHeight w:val="850"/>
        </w:trPr>
        <w:tc>
          <w:tcPr>
            <w:tcW w:w="2903" w:type="dxa"/>
            <w:shd w:val="clear" w:color="auto" w:fill="auto"/>
            <w:vAlign w:val="center"/>
          </w:tcPr>
          <w:p w14:paraId="2AB3ED91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04" w:type="dxa"/>
            <w:shd w:val="clear" w:color="auto" w:fill="auto"/>
            <w:vAlign w:val="center"/>
          </w:tcPr>
          <w:p w14:paraId="53AD9F81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F3675" w14:paraId="4CF1C176" w14:textId="77777777" w:rsidTr="0002288A">
        <w:trPr>
          <w:trHeight w:val="850"/>
        </w:trPr>
        <w:tc>
          <w:tcPr>
            <w:tcW w:w="2903" w:type="dxa"/>
            <w:vAlign w:val="center"/>
          </w:tcPr>
          <w:p w14:paraId="3E58E3F6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04" w:type="dxa"/>
            <w:vAlign w:val="center"/>
          </w:tcPr>
          <w:p w14:paraId="732E2942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F3675" w14:paraId="6147D4C3" w14:textId="77777777" w:rsidTr="0002288A">
        <w:trPr>
          <w:trHeight w:val="850"/>
        </w:trPr>
        <w:tc>
          <w:tcPr>
            <w:tcW w:w="2903" w:type="dxa"/>
            <w:vAlign w:val="center"/>
          </w:tcPr>
          <w:p w14:paraId="7197A8B3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04" w:type="dxa"/>
            <w:vAlign w:val="center"/>
          </w:tcPr>
          <w:p w14:paraId="622FDD40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F3675" w14:paraId="510A5E3C" w14:textId="77777777" w:rsidTr="0002288A">
        <w:trPr>
          <w:trHeight w:val="850"/>
        </w:trPr>
        <w:tc>
          <w:tcPr>
            <w:tcW w:w="2903" w:type="dxa"/>
            <w:tcBorders>
              <w:bottom w:val="single" w:sz="4" w:space="0" w:color="auto"/>
            </w:tcBorders>
            <w:vAlign w:val="center"/>
          </w:tcPr>
          <w:p w14:paraId="1BBA27FD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04" w:type="dxa"/>
            <w:tcBorders>
              <w:bottom w:val="single" w:sz="4" w:space="0" w:color="auto"/>
            </w:tcBorders>
            <w:vAlign w:val="center"/>
          </w:tcPr>
          <w:p w14:paraId="4F9CE502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F3675" w14:paraId="1DD51B7B" w14:textId="77777777" w:rsidTr="0002288A">
        <w:trPr>
          <w:trHeight w:val="850"/>
        </w:trPr>
        <w:tc>
          <w:tcPr>
            <w:tcW w:w="2903" w:type="dxa"/>
            <w:tcBorders>
              <w:bottom w:val="single" w:sz="4" w:space="0" w:color="auto"/>
            </w:tcBorders>
            <w:vAlign w:val="center"/>
          </w:tcPr>
          <w:p w14:paraId="15CDFBD7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04" w:type="dxa"/>
            <w:tcBorders>
              <w:bottom w:val="single" w:sz="4" w:space="0" w:color="auto"/>
            </w:tcBorders>
            <w:vAlign w:val="center"/>
          </w:tcPr>
          <w:p w14:paraId="1A432AFE" w14:textId="77777777" w:rsidR="00EF3675" w:rsidRDefault="00EF3675" w:rsidP="00EF367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58E712F7" w14:textId="48AA4D5D" w:rsidR="00EF3675" w:rsidRDefault="00EF3675"/>
    <w:p w14:paraId="4866BCEE" w14:textId="77777777" w:rsidR="00EF3675" w:rsidRDefault="00EF3675"/>
    <w:p w14:paraId="563A81D2" w14:textId="77777777" w:rsidR="0090742C" w:rsidRDefault="0090742C"/>
    <w:p w14:paraId="40B2D31B" w14:textId="77777777" w:rsidR="0090742C" w:rsidRDefault="0090742C"/>
    <w:p w14:paraId="32E5DBD9" w14:textId="77777777" w:rsidR="0090742C" w:rsidRDefault="0090742C"/>
    <w:p w14:paraId="1E15D793" w14:textId="77777777" w:rsidR="0090742C" w:rsidRDefault="0090742C"/>
    <w:p w14:paraId="5E5BABD3" w14:textId="77777777" w:rsidR="0090742C" w:rsidRDefault="0090742C"/>
    <w:p w14:paraId="3C9AD791" w14:textId="77777777" w:rsidR="0090742C" w:rsidRDefault="0090742C"/>
    <w:p w14:paraId="2020BC2B" w14:textId="77777777" w:rsidR="0090742C" w:rsidRDefault="0090742C"/>
    <w:p w14:paraId="638250CD" w14:textId="77777777" w:rsidR="0090742C" w:rsidRDefault="0090742C"/>
    <w:p w14:paraId="683AE650" w14:textId="522C7FB4" w:rsidR="0090742C" w:rsidRDefault="0090742C"/>
    <w:p w14:paraId="102BEF31" w14:textId="77777777" w:rsidR="003B2776" w:rsidRDefault="003B2776"/>
    <w:p w14:paraId="7906975D" w14:textId="786C066A" w:rsidR="00EF3675" w:rsidRDefault="003B2776" w:rsidP="003B2776">
      <w:pPr>
        <w:jc w:val="center"/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="0090742C" w:rsidRPr="0090742C">
        <w:rPr>
          <w:rFonts w:ascii="Arial" w:hAnsi="Arial" w:cs="Arial"/>
          <w:b/>
          <w:sz w:val="24"/>
          <w:szCs w:val="24"/>
        </w:rPr>
        <w:t>Please turn over</w:t>
      </w:r>
      <w:r w:rsidR="00EF3675">
        <w:br w:type="page"/>
      </w:r>
    </w:p>
    <w:tbl>
      <w:tblPr>
        <w:tblStyle w:val="TableGrid"/>
        <w:tblW w:w="9830" w:type="dxa"/>
        <w:tblInd w:w="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2"/>
        <w:gridCol w:w="327"/>
        <w:gridCol w:w="8691"/>
      </w:tblGrid>
      <w:tr w:rsidR="0081368A" w14:paraId="47E026A4" w14:textId="77777777" w:rsidTr="005915A3">
        <w:trPr>
          <w:trHeight w:val="1483"/>
        </w:trPr>
        <w:tc>
          <w:tcPr>
            <w:tcW w:w="812" w:type="dxa"/>
          </w:tcPr>
          <w:p w14:paraId="36573666" w14:textId="4283F54D" w:rsidR="0081368A" w:rsidRPr="0081368A" w:rsidRDefault="0081368A" w:rsidP="00A4054F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1368A">
              <w:rPr>
                <w:rFonts w:ascii="Arial" w:hAnsi="Arial" w:cs="Arial"/>
                <w:b/>
                <w:sz w:val="24"/>
                <w:szCs w:val="24"/>
              </w:rPr>
              <w:lastRenderedPageBreak/>
              <w:t>2 (b)</w:t>
            </w:r>
          </w:p>
        </w:tc>
        <w:tc>
          <w:tcPr>
            <w:tcW w:w="327" w:type="dxa"/>
            <w:tcMar>
              <w:left w:w="0" w:type="dxa"/>
              <w:right w:w="0" w:type="dxa"/>
            </w:tcMar>
          </w:tcPr>
          <w:p w14:paraId="4ACEBAC0" w14:textId="77777777" w:rsidR="0081368A" w:rsidRDefault="0081368A" w:rsidP="00A4054F">
            <w:pPr>
              <w:spacing w:line="276" w:lineRule="auto"/>
            </w:pPr>
          </w:p>
        </w:tc>
        <w:tc>
          <w:tcPr>
            <w:tcW w:w="8691" w:type="dxa"/>
            <w:tcMar>
              <w:right w:w="0" w:type="dxa"/>
            </w:tcMar>
          </w:tcPr>
          <w:p w14:paraId="05FD499D" w14:textId="4CF3A772" w:rsidR="00BC6037" w:rsidRDefault="00BC6037" w:rsidP="005915A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t the next clinic, </w:t>
            </w:r>
            <w:r w:rsidRPr="00D00606">
              <w:rPr>
                <w:rFonts w:ascii="Arial" w:hAnsi="Arial" w:cs="Arial"/>
                <w:sz w:val="24"/>
                <w:szCs w:val="24"/>
              </w:rPr>
              <w:t xml:space="preserve">the time that each person arrives </w:t>
            </w:r>
            <w:proofErr w:type="gramStart"/>
            <w:r w:rsidRPr="00D00606">
              <w:rPr>
                <w:rFonts w:ascii="Arial" w:hAnsi="Arial" w:cs="Arial"/>
                <w:sz w:val="24"/>
                <w:szCs w:val="24"/>
              </w:rPr>
              <w:t>is recorded</w:t>
            </w:r>
            <w:proofErr w:type="gramEnd"/>
            <w:r w:rsidRPr="00D00606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14:paraId="3A6B9828" w14:textId="77777777" w:rsidR="00BC6037" w:rsidRDefault="00BC6037" w:rsidP="005915A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60FDAFED" w14:textId="7EDD192F" w:rsidR="00BC6037" w:rsidRDefault="00BC6037" w:rsidP="005915A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D00606">
              <w:rPr>
                <w:rFonts w:ascii="Arial" w:hAnsi="Arial" w:cs="Arial"/>
                <w:sz w:val="24"/>
                <w:szCs w:val="24"/>
              </w:rPr>
              <w:t>Asmita</w:t>
            </w:r>
            <w:proofErr w:type="spellEnd"/>
            <w:r w:rsidRPr="00D00606">
              <w:rPr>
                <w:rFonts w:ascii="Arial" w:hAnsi="Arial" w:cs="Arial"/>
                <w:sz w:val="24"/>
                <w:szCs w:val="24"/>
              </w:rPr>
              <w:t xml:space="preserve"> also writes down the time</w:t>
            </w:r>
            <w:r w:rsidR="002E2E2D">
              <w:rPr>
                <w:rFonts w:ascii="Arial" w:hAnsi="Arial" w:cs="Arial"/>
                <w:sz w:val="24"/>
                <w:szCs w:val="24"/>
              </w:rPr>
              <w:t>s</w:t>
            </w:r>
            <w:r w:rsidR="00FE3F57">
              <w:rPr>
                <w:rFonts w:ascii="Arial" w:hAnsi="Arial" w:cs="Arial"/>
                <w:sz w:val="24"/>
                <w:szCs w:val="24"/>
              </w:rPr>
              <w:t xml:space="preserve"> that each person’s </w:t>
            </w:r>
            <w:proofErr w:type="spellStart"/>
            <w:r w:rsidR="00FE3F57">
              <w:rPr>
                <w:rFonts w:ascii="Arial" w:hAnsi="Arial" w:cs="Arial"/>
                <w:sz w:val="24"/>
                <w:szCs w:val="24"/>
              </w:rPr>
              <w:t xml:space="preserve">check </w:t>
            </w:r>
            <w:r w:rsidRPr="00D00606">
              <w:rPr>
                <w:rFonts w:ascii="Arial" w:hAnsi="Arial" w:cs="Arial"/>
                <w:sz w:val="24"/>
                <w:szCs w:val="24"/>
              </w:rPr>
              <w:t>up</w:t>
            </w:r>
            <w:proofErr w:type="spellEnd"/>
            <w:r w:rsidRPr="00D00606">
              <w:rPr>
                <w:rFonts w:ascii="Arial" w:hAnsi="Arial" w:cs="Arial"/>
                <w:sz w:val="24"/>
                <w:szCs w:val="24"/>
              </w:rPr>
              <w:t xml:space="preserve"> begins and ends.</w:t>
            </w:r>
          </w:p>
          <w:p w14:paraId="62652D32" w14:textId="77777777" w:rsidR="00BC6037" w:rsidRPr="00D00606" w:rsidRDefault="00BC6037" w:rsidP="005915A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652430F6" w14:textId="7ECF17CE" w:rsidR="00BC6037" w:rsidRPr="005915A3" w:rsidRDefault="00BC6037" w:rsidP="005915A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00606">
              <w:rPr>
                <w:rFonts w:ascii="Arial" w:hAnsi="Arial" w:cs="Arial"/>
                <w:sz w:val="24"/>
                <w:szCs w:val="24"/>
              </w:rPr>
              <w:t>She uses this information to draw</w:t>
            </w:r>
            <w:r>
              <w:rPr>
                <w:rFonts w:ascii="Arial" w:hAnsi="Arial" w:cs="Arial"/>
                <w:sz w:val="24"/>
                <w:szCs w:val="24"/>
              </w:rPr>
              <w:t xml:space="preserve"> a graph.</w:t>
            </w:r>
          </w:p>
          <w:p w14:paraId="77DF2D77" w14:textId="6396D566" w:rsidR="0081368A" w:rsidRPr="00A8561F" w:rsidRDefault="0081368A" w:rsidP="005915A3">
            <w:pPr>
              <w:rPr>
                <w:rFonts w:ascii="Arial" w:hAnsi="Arial" w:cs="Arial"/>
                <w:sz w:val="10"/>
                <w:szCs w:val="10"/>
              </w:rPr>
            </w:pPr>
          </w:p>
        </w:tc>
      </w:tr>
    </w:tbl>
    <w:p w14:paraId="71E1DC6E" w14:textId="669274E4" w:rsidR="005915A3" w:rsidRDefault="005915A3"/>
    <w:p w14:paraId="1B9B2AEB" w14:textId="58EDF571" w:rsidR="005915A3" w:rsidRDefault="00653293">
      <w:r w:rsidRPr="00653293">
        <w:rPr>
          <w:noProof/>
          <w:lang w:eastAsia="en-GB"/>
        </w:rPr>
        <w:drawing>
          <wp:inline distT="0" distB="0" distL="0" distR="0" wp14:anchorId="2D743F22" wp14:editId="481C6C81">
            <wp:extent cx="6551930" cy="4247138"/>
            <wp:effectExtent l="0" t="0" r="1270" b="1270"/>
            <wp:docPr id="10" name="Picture 10" descr="G:\External Quality Assurance\Assessment Design\20. FS Reform\2. Production\2. Maths\Level 1\2. Paper-based\Paper 1\4- Temp&amp;Review\Artwork\Q-2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:\External Quality Assurance\Assessment Design\20. FS Reform\2. Production\2. Maths\Level 1\2. Paper-based\Paper 1\4- Temp&amp;Review\Artwork\Q-2b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1930" cy="4247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F4879" w14:textId="520838DA" w:rsidR="005915A3" w:rsidRDefault="005915A3">
      <w: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46"/>
      </w:tblGrid>
      <w:tr w:rsidR="005915A3" w14:paraId="5D5FCC27" w14:textId="77777777" w:rsidTr="00653293">
        <w:trPr>
          <w:trHeight w:val="1638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28FD1A5" w14:textId="77777777" w:rsidR="005915A3" w:rsidRPr="0081368A" w:rsidRDefault="005915A3" w:rsidP="00A4054F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26A8366" w14:textId="77777777" w:rsidR="005915A3" w:rsidRDefault="005915A3" w:rsidP="00A4054F"/>
        </w:tc>
        <w:tc>
          <w:tcPr>
            <w:tcW w:w="869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right w:w="0" w:type="dxa"/>
            </w:tcMar>
          </w:tcPr>
          <w:p w14:paraId="527ADB67" w14:textId="77777777" w:rsidR="005915A3" w:rsidRDefault="005915A3" w:rsidP="00653293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DC22D0">
              <w:rPr>
                <w:rFonts w:ascii="Arial" w:hAnsi="Arial" w:cs="Arial"/>
                <w:sz w:val="24"/>
                <w:szCs w:val="24"/>
              </w:rPr>
              <w:t>Asmita</w:t>
            </w:r>
            <w:proofErr w:type="spellEnd"/>
            <w:r w:rsidRPr="00DC22D0">
              <w:rPr>
                <w:rFonts w:ascii="Arial" w:hAnsi="Arial" w:cs="Arial"/>
                <w:sz w:val="24"/>
                <w:szCs w:val="24"/>
              </w:rPr>
              <w:t xml:space="preserve"> says</w:t>
            </w:r>
            <w:r>
              <w:rPr>
                <w:rFonts w:ascii="Arial" w:hAnsi="Arial" w:cs="Arial"/>
                <w:sz w:val="24"/>
                <w:szCs w:val="24"/>
              </w:rPr>
              <w:t>,</w:t>
            </w:r>
            <w:r w:rsidRPr="00DC22D0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038BBFD1" w14:textId="0B8933D1" w:rsidR="005915A3" w:rsidRDefault="005915A3" w:rsidP="00653293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C22D0">
              <w:rPr>
                <w:rFonts w:ascii="Arial" w:hAnsi="Arial" w:cs="Arial"/>
                <w:sz w:val="24"/>
                <w:szCs w:val="24"/>
              </w:rPr>
              <w:t>“</w:t>
            </w:r>
            <w:r>
              <w:rPr>
                <w:rFonts w:ascii="Arial" w:hAnsi="Arial" w:cs="Arial"/>
                <w:sz w:val="24"/>
                <w:szCs w:val="24"/>
              </w:rPr>
              <w:t>4</w:t>
            </w:r>
            <w:r w:rsidR="004F2B8C">
              <w:rPr>
                <w:rFonts w:ascii="Arial" w:hAnsi="Arial" w:cs="Arial"/>
                <w:sz w:val="24"/>
                <w:szCs w:val="24"/>
              </w:rPr>
              <w:t>0</w:t>
            </w:r>
            <w:r w:rsidRPr="00DC22D0">
              <w:rPr>
                <w:rFonts w:ascii="Arial" w:hAnsi="Arial" w:cs="Arial"/>
                <w:sz w:val="24"/>
                <w:szCs w:val="24"/>
              </w:rPr>
              <w:t xml:space="preserve">% of people </w:t>
            </w:r>
            <w:r>
              <w:rPr>
                <w:rFonts w:ascii="Arial" w:hAnsi="Arial" w:cs="Arial"/>
                <w:sz w:val="24"/>
                <w:szCs w:val="24"/>
              </w:rPr>
              <w:t>either waited no time or waited less than 10 minutes before the start of their check-up</w:t>
            </w:r>
            <w:r w:rsidRPr="00DC22D0">
              <w:rPr>
                <w:rFonts w:ascii="Arial" w:hAnsi="Arial" w:cs="Arial"/>
                <w:sz w:val="24"/>
                <w:szCs w:val="24"/>
              </w:rPr>
              <w:t>”.</w:t>
            </w:r>
          </w:p>
          <w:p w14:paraId="234A54FF" w14:textId="77777777" w:rsidR="005915A3" w:rsidRDefault="005915A3" w:rsidP="006532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175CC7E3" w14:textId="77777777" w:rsidR="003B2776" w:rsidRDefault="005915A3" w:rsidP="006532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Is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Asmita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correct?</w:t>
            </w:r>
            <w:r w:rsidR="00653293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14C4CC21" w14:textId="77777777" w:rsidR="003B2776" w:rsidRDefault="003B2776" w:rsidP="006532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50F06F10" w14:textId="162E9989" w:rsidR="005915A3" w:rsidRDefault="005915A3" w:rsidP="006532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how your working.</w:t>
            </w:r>
          </w:p>
          <w:p w14:paraId="408236C3" w14:textId="77777777" w:rsidR="005915A3" w:rsidRDefault="005915A3" w:rsidP="00653293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[3</w:t>
            </w:r>
            <w:r w:rsidRPr="0081368A">
              <w:rPr>
                <w:rFonts w:ascii="Arial" w:hAnsi="Arial" w:cs="Arial"/>
                <w:b/>
                <w:sz w:val="24"/>
              </w:rPr>
              <w:t xml:space="preserve"> marks]</w:t>
            </w:r>
          </w:p>
          <w:p w14:paraId="7B3FE5CC" w14:textId="2B6F627A" w:rsidR="005915A3" w:rsidRPr="00653293" w:rsidRDefault="005915A3" w:rsidP="00653293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</w:tc>
      </w:tr>
      <w:tr w:rsidR="0081368A" w14:paraId="1434EDFF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045088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9254C3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3CA9123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29AB595" w14:textId="7110C995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81368A" w14:paraId="2939EAD1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9B1372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45E503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6F93D0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0863F5F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BC6037" w14:paraId="47FF9510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9E55E0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51362F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F9891AD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B196333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3B2776" w14:paraId="7A3E7B38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5697DA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0C510C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48E24CF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C26DECE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3B2776" w14:paraId="6ABEAACE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5B20C1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0482A7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1501EF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DF7E951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3B2776" w14:paraId="6827A63F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51EA99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A1C7C6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779C8C0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6175514" w14:textId="77777777" w:rsidR="003B2776" w:rsidRPr="00E95F22" w:rsidRDefault="003B2776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D51362" w14:paraId="020A25EC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2A9A12" w14:textId="77777777" w:rsidR="00D51362" w:rsidRPr="00E95F22" w:rsidRDefault="00D51362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658532" w14:textId="77777777" w:rsidR="00D51362" w:rsidRPr="00E95F22" w:rsidRDefault="00D51362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B3C2C8" w14:textId="77777777" w:rsidR="00D51362" w:rsidRPr="00E95F22" w:rsidRDefault="00D51362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B44309E" w14:textId="77777777" w:rsidR="00D51362" w:rsidRPr="00E95F22" w:rsidRDefault="00D51362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BC6037" w14:paraId="74578466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9A7292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2A2DF1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D316DC4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C4CAB62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BC6037" w14:paraId="681ED368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9838D2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C8BF56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2610136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E784C94" w14:textId="77777777" w:rsidR="00BC6037" w:rsidRPr="00E95F22" w:rsidRDefault="00BC6037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E95F22" w14:paraId="76B77CAE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560B2F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F7D142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2399E1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FD342D3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81368A" w14:paraId="0C42E4AF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F227F6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F3C3E6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BAF213D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89AF8AE" w14:textId="77777777" w:rsidR="0081368A" w:rsidRPr="00E95F22" w:rsidRDefault="0081368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E95F22" w14:paraId="2CFB1087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59EF21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37AEA3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C338166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EF80C42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E95F22" w14:paraId="6CA8B058" w14:textId="77777777" w:rsidTr="007830E1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4BCD43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0E6C50" w14:textId="77777777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45E2556" w14:textId="05CDC125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625A75F" w14:textId="77777777" w:rsidR="00E95F22" w:rsidRDefault="00E95F22" w:rsidP="00A4054F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50C5F16E" w14:textId="746DDF8A" w:rsidR="00E95F22" w:rsidRPr="00E95F22" w:rsidRDefault="00E95F22" w:rsidP="00A4054F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CB19C6" w14:textId="1C42FBE3" w:rsidR="00E95F22" w:rsidRPr="00E95F22" w:rsidRDefault="00E95F22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</w:tbl>
    <w:p w14:paraId="03F8109C" w14:textId="2EB9A5EE" w:rsidR="0040751E" w:rsidRDefault="0040751E" w:rsidP="00A4054F">
      <w:pPr>
        <w:rPr>
          <w:b/>
        </w:rPr>
      </w:pPr>
    </w:p>
    <w:p w14:paraId="7D2AEC99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70987B53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7968918C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63AFFCC1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14B76193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385A2275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289D2B7B" w14:textId="77777777" w:rsidR="003B2776" w:rsidRDefault="003B2776" w:rsidP="003B2776"/>
    <w:p w14:paraId="231F5BFA" w14:textId="19E42A33" w:rsidR="00BC6037" w:rsidRDefault="003B2776" w:rsidP="003B2776">
      <w:pPr>
        <w:jc w:val="center"/>
        <w:rPr>
          <w:b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90742C">
        <w:rPr>
          <w:rFonts w:ascii="Arial" w:hAnsi="Arial" w:cs="Arial"/>
          <w:b/>
          <w:sz w:val="24"/>
          <w:szCs w:val="24"/>
        </w:rPr>
        <w:t>Please turn over</w:t>
      </w:r>
      <w:r w:rsidR="00BC6037">
        <w:rPr>
          <w:b/>
        </w:rPr>
        <w:br w:type="page"/>
      </w:r>
    </w:p>
    <w:tbl>
      <w:tblPr>
        <w:tblStyle w:val="TableGrid"/>
        <w:tblW w:w="9818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812"/>
        <w:gridCol w:w="327"/>
        <w:gridCol w:w="2169"/>
        <w:gridCol w:w="2170"/>
        <w:gridCol w:w="2170"/>
        <w:gridCol w:w="2170"/>
      </w:tblGrid>
      <w:tr w:rsidR="0094624A" w:rsidRPr="004A78C2" w14:paraId="29114AA3" w14:textId="77777777" w:rsidTr="00CF4EE7">
        <w:trPr>
          <w:trHeight w:val="283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01BA7FF5" w14:textId="5ED6A5EA" w:rsidR="0094624A" w:rsidRPr="009C05D6" w:rsidRDefault="00CB56CA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2</w:t>
            </w:r>
            <w:r w:rsidR="0094624A" w:rsidRPr="009C05D6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="00790B8F">
              <w:rPr>
                <w:rFonts w:ascii="Arial" w:hAnsi="Arial" w:cs="Arial"/>
                <w:b/>
                <w:sz w:val="24"/>
                <w:szCs w:val="24"/>
              </w:rPr>
              <w:t>c</w:t>
            </w:r>
            <w:r w:rsidR="0094624A"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6ACB9532" w14:textId="77777777" w:rsidR="0094624A" w:rsidRDefault="0094624A" w:rsidP="00A4054F">
            <w:pPr>
              <w:spacing w:line="276" w:lineRule="auto"/>
            </w:pPr>
          </w:p>
        </w:tc>
        <w:tc>
          <w:tcPr>
            <w:tcW w:w="8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right w:w="0" w:type="dxa"/>
            </w:tcMar>
          </w:tcPr>
          <w:p w14:paraId="43BC9D72" w14:textId="626B8C61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proofErr w:type="spellStart"/>
            <w:r>
              <w:rPr>
                <w:rFonts w:ascii="Arial" w:hAnsi="Arial" w:cs="Arial"/>
                <w:sz w:val="24"/>
              </w:rPr>
              <w:t>Asmita</w:t>
            </w:r>
            <w:proofErr w:type="spellEnd"/>
            <w:r>
              <w:rPr>
                <w:rFonts w:ascii="Arial" w:hAnsi="Arial" w:cs="Arial"/>
                <w:sz w:val="24"/>
              </w:rPr>
              <w:t xml:space="preserve"> does home visits.</w:t>
            </w:r>
          </w:p>
          <w:p w14:paraId="1C466F77" w14:textId="77777777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35F0EBF7" w14:textId="77777777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She drives from Skegness to </w:t>
            </w:r>
            <w:proofErr w:type="spellStart"/>
            <w:r>
              <w:rPr>
                <w:rFonts w:ascii="Arial" w:hAnsi="Arial" w:cs="Arial"/>
                <w:sz w:val="24"/>
              </w:rPr>
              <w:t>Candlesby</w:t>
            </w:r>
            <w:proofErr w:type="spellEnd"/>
            <w:r>
              <w:rPr>
                <w:rFonts w:ascii="Arial" w:hAnsi="Arial" w:cs="Arial"/>
                <w:sz w:val="24"/>
              </w:rPr>
              <w:t xml:space="preserve"> to visit one of her patients.</w:t>
            </w:r>
          </w:p>
          <w:p w14:paraId="76993C7E" w14:textId="77777777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6FB29ED6" w14:textId="58840E39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proofErr w:type="spellStart"/>
            <w:r>
              <w:rPr>
                <w:rFonts w:ascii="Arial" w:hAnsi="Arial" w:cs="Arial"/>
                <w:sz w:val="24"/>
              </w:rPr>
              <w:t>Asmita</w:t>
            </w:r>
            <w:proofErr w:type="spellEnd"/>
            <w:r>
              <w:rPr>
                <w:rFonts w:ascii="Arial" w:hAnsi="Arial" w:cs="Arial"/>
                <w:sz w:val="24"/>
              </w:rPr>
              <w:t xml:space="preserve"> has a map with scale 1</w:t>
            </w:r>
            <w:r w:rsidRPr="00F95EA0">
              <w:rPr>
                <w:rFonts w:ascii="Arial" w:hAnsi="Arial" w:cs="Arial"/>
                <w:sz w:val="12"/>
                <w:szCs w:val="12"/>
              </w:rPr>
              <w:t xml:space="preserve"> </w:t>
            </w:r>
            <w:r>
              <w:rPr>
                <w:rFonts w:ascii="Arial" w:hAnsi="Arial" w:cs="Arial"/>
                <w:sz w:val="24"/>
              </w:rPr>
              <w:t>cm : 2</w:t>
            </w:r>
            <w:r w:rsidRPr="00F95EA0">
              <w:rPr>
                <w:rFonts w:ascii="Arial" w:hAnsi="Arial" w:cs="Arial"/>
                <w:sz w:val="12"/>
                <w:szCs w:val="12"/>
              </w:rPr>
              <w:t xml:space="preserve"> </w:t>
            </w:r>
            <w:r>
              <w:rPr>
                <w:rFonts w:ascii="Arial" w:hAnsi="Arial" w:cs="Arial"/>
                <w:sz w:val="24"/>
              </w:rPr>
              <w:t>km</w:t>
            </w:r>
          </w:p>
          <w:p w14:paraId="5D227DB1" w14:textId="77777777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32847BB1" w14:textId="77777777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The distance on the map between Skegness and </w:t>
            </w:r>
            <w:proofErr w:type="spellStart"/>
            <w:r>
              <w:rPr>
                <w:rFonts w:ascii="Arial" w:hAnsi="Arial" w:cs="Arial"/>
                <w:sz w:val="24"/>
              </w:rPr>
              <w:t>Candlesby</w:t>
            </w:r>
            <w:proofErr w:type="spellEnd"/>
            <w:r>
              <w:rPr>
                <w:rFonts w:ascii="Arial" w:hAnsi="Arial" w:cs="Arial"/>
                <w:sz w:val="24"/>
              </w:rPr>
              <w:t xml:space="preserve"> is 6.5 cm</w:t>
            </w:r>
          </w:p>
          <w:p w14:paraId="1F8A0A32" w14:textId="77777777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0DB5F24A" w14:textId="77777777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proofErr w:type="spellStart"/>
            <w:r>
              <w:rPr>
                <w:rFonts w:ascii="Arial" w:hAnsi="Arial" w:cs="Arial"/>
                <w:sz w:val="24"/>
              </w:rPr>
              <w:t>Asmita</w:t>
            </w:r>
            <w:proofErr w:type="spellEnd"/>
            <w:r>
              <w:rPr>
                <w:rFonts w:ascii="Arial" w:hAnsi="Arial" w:cs="Arial"/>
                <w:sz w:val="24"/>
              </w:rPr>
              <w:t xml:space="preserve"> can claim 28p per kilometre for fuel.</w:t>
            </w:r>
          </w:p>
          <w:p w14:paraId="181CB75C" w14:textId="77777777" w:rsidR="00BC6037" w:rsidRDefault="00BC6037" w:rsidP="00BF1022">
            <w:pPr>
              <w:spacing w:line="276" w:lineRule="auto"/>
              <w:ind w:left="360"/>
              <w:rPr>
                <w:rFonts w:ascii="Arial" w:hAnsi="Arial" w:cs="Arial"/>
              </w:rPr>
            </w:pPr>
          </w:p>
          <w:p w14:paraId="20B2F9EC" w14:textId="1310777C" w:rsidR="00BC6037" w:rsidRDefault="00BC603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 w:rsidRPr="00704608">
              <w:rPr>
                <w:rFonts w:ascii="Arial" w:hAnsi="Arial" w:cs="Arial"/>
                <w:sz w:val="24"/>
              </w:rPr>
              <w:t xml:space="preserve">Complete the travel expense form below for </w:t>
            </w:r>
            <w:proofErr w:type="spellStart"/>
            <w:r w:rsidRPr="00704608">
              <w:rPr>
                <w:rFonts w:ascii="Arial" w:hAnsi="Arial" w:cs="Arial"/>
                <w:sz w:val="24"/>
              </w:rPr>
              <w:t>Asmita’s</w:t>
            </w:r>
            <w:proofErr w:type="spellEnd"/>
            <w:r w:rsidRPr="00704608">
              <w:rPr>
                <w:rFonts w:ascii="Arial" w:hAnsi="Arial" w:cs="Arial"/>
                <w:sz w:val="24"/>
              </w:rPr>
              <w:t xml:space="preserve"> </w:t>
            </w:r>
            <w:r w:rsidRPr="009F1E67">
              <w:rPr>
                <w:rFonts w:ascii="Arial" w:hAnsi="Arial" w:cs="Arial"/>
                <w:b/>
                <w:bCs/>
                <w:sz w:val="24"/>
              </w:rPr>
              <w:t>one-way</w:t>
            </w:r>
            <w:r>
              <w:rPr>
                <w:rFonts w:ascii="Arial" w:hAnsi="Arial" w:cs="Arial"/>
                <w:sz w:val="24"/>
              </w:rPr>
              <w:t xml:space="preserve"> </w:t>
            </w:r>
            <w:r w:rsidRPr="00704608">
              <w:rPr>
                <w:rFonts w:ascii="Arial" w:hAnsi="Arial" w:cs="Arial"/>
                <w:sz w:val="24"/>
              </w:rPr>
              <w:t xml:space="preserve">journey </w:t>
            </w:r>
            <w:r>
              <w:rPr>
                <w:rFonts w:ascii="Arial" w:hAnsi="Arial" w:cs="Arial"/>
                <w:sz w:val="24"/>
              </w:rPr>
              <w:t>from S</w:t>
            </w:r>
            <w:r w:rsidRPr="00704608">
              <w:rPr>
                <w:rFonts w:ascii="Arial" w:hAnsi="Arial" w:cs="Arial"/>
                <w:sz w:val="24"/>
              </w:rPr>
              <w:t xml:space="preserve">kegness </w:t>
            </w:r>
            <w:r>
              <w:rPr>
                <w:rFonts w:ascii="Arial" w:hAnsi="Arial" w:cs="Arial"/>
                <w:sz w:val="24"/>
              </w:rPr>
              <w:t>to</w:t>
            </w:r>
            <w:r w:rsidRPr="00704608">
              <w:rPr>
                <w:rFonts w:ascii="Arial" w:hAnsi="Arial" w:cs="Arial"/>
                <w:sz w:val="24"/>
              </w:rPr>
              <w:t xml:space="preserve"> </w:t>
            </w:r>
            <w:proofErr w:type="spellStart"/>
            <w:r w:rsidRPr="00704608">
              <w:rPr>
                <w:rFonts w:ascii="Arial" w:hAnsi="Arial" w:cs="Arial"/>
                <w:sz w:val="24"/>
              </w:rPr>
              <w:t>Candlesby</w:t>
            </w:r>
            <w:proofErr w:type="spellEnd"/>
            <w:r w:rsidRPr="00704608">
              <w:rPr>
                <w:rFonts w:ascii="Arial" w:hAnsi="Arial" w:cs="Arial"/>
                <w:sz w:val="24"/>
              </w:rPr>
              <w:t>.</w:t>
            </w:r>
          </w:p>
          <w:p w14:paraId="53746B86" w14:textId="1AF497FC" w:rsidR="0094624A" w:rsidRDefault="0094624A" w:rsidP="00A4054F">
            <w:pPr>
              <w:tabs>
                <w:tab w:val="left" w:pos="422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4A78C2">
              <w:rPr>
                <w:rFonts w:ascii="Arial" w:hAnsi="Arial" w:cs="Arial"/>
                <w:b/>
                <w:sz w:val="24"/>
              </w:rPr>
              <w:t>[</w:t>
            </w:r>
            <w:r w:rsidR="00BC6037">
              <w:rPr>
                <w:rFonts w:ascii="Arial" w:hAnsi="Arial" w:cs="Arial"/>
                <w:b/>
                <w:sz w:val="24"/>
              </w:rPr>
              <w:t>3</w:t>
            </w:r>
            <w:r>
              <w:rPr>
                <w:rFonts w:ascii="Arial" w:hAnsi="Arial" w:cs="Arial"/>
                <w:b/>
                <w:sz w:val="24"/>
              </w:rPr>
              <w:t xml:space="preserve"> mark</w:t>
            </w:r>
            <w:r w:rsidR="00CB56CA">
              <w:rPr>
                <w:rFonts w:ascii="Arial" w:hAnsi="Arial" w:cs="Arial"/>
                <w:b/>
                <w:sz w:val="24"/>
              </w:rPr>
              <w:t>s</w:t>
            </w:r>
            <w:r w:rsidRPr="004A78C2">
              <w:rPr>
                <w:rFonts w:ascii="Arial" w:hAnsi="Arial" w:cs="Arial"/>
                <w:b/>
                <w:sz w:val="24"/>
              </w:rPr>
              <w:t>]</w:t>
            </w:r>
          </w:p>
          <w:p w14:paraId="4B23C5B9" w14:textId="77777777" w:rsidR="00650ACA" w:rsidRDefault="00650ACA" w:rsidP="00650ACA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24"/>
              </w:rPr>
            </w:pPr>
          </w:p>
          <w:p w14:paraId="1C2B6EE4" w14:textId="4A9526A3" w:rsidR="00CF4EE7" w:rsidRDefault="00650ACA" w:rsidP="00650ACA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24"/>
              </w:rPr>
            </w:pPr>
            <w:r w:rsidRPr="00650ACA">
              <w:rPr>
                <w:rFonts w:ascii="Arial" w:hAnsi="Arial" w:cs="Arial"/>
                <w:sz w:val="24"/>
              </w:rPr>
              <w:t xml:space="preserve">Your answer: </w:t>
            </w:r>
          </w:p>
          <w:p w14:paraId="56F80A90" w14:textId="77777777" w:rsidR="00CF3B93" w:rsidRPr="00CF3B93" w:rsidRDefault="00CF3B93" w:rsidP="00650ACA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20"/>
              </w:rPr>
            </w:pPr>
          </w:p>
          <w:p w14:paraId="344DD5D6" w14:textId="21F26B02" w:rsidR="0094624A" w:rsidRPr="005416A9" w:rsidRDefault="0094624A" w:rsidP="00A4054F">
            <w:pPr>
              <w:tabs>
                <w:tab w:val="left" w:pos="422"/>
              </w:tabs>
              <w:spacing w:line="276" w:lineRule="auto"/>
              <w:ind w:left="-69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CF4EE7" w:rsidRPr="004A78C2" w14:paraId="4C39ED2A" w14:textId="77777777" w:rsidTr="00CF4EE7">
        <w:trPr>
          <w:trHeight w:val="585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151E0615" w14:textId="77777777" w:rsidR="00CF4EE7" w:rsidRDefault="00CF4EE7" w:rsidP="00A4054F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BDC065B" w14:textId="77777777" w:rsidR="00CF4EE7" w:rsidRDefault="00CF4EE7" w:rsidP="00A4054F"/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tcMar>
              <w:right w:w="0" w:type="dxa"/>
            </w:tcMar>
            <w:vAlign w:val="center"/>
          </w:tcPr>
          <w:p w14:paraId="54321CC0" w14:textId="29E5D2F4" w:rsidR="00CF4EE7" w:rsidRPr="00CF4EE7" w:rsidRDefault="00CF4EE7" w:rsidP="00CF4EE7">
            <w:pPr>
              <w:jc w:val="center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Journey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85D6C1" w14:textId="2B145731" w:rsidR="00CF4EE7" w:rsidRPr="00CF4EE7" w:rsidRDefault="00CF4EE7" w:rsidP="00CF4EE7">
            <w:pPr>
              <w:jc w:val="center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Distance (km)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68C7E42" w14:textId="7D29C2F6" w:rsidR="00CF4EE7" w:rsidRPr="00CF4EE7" w:rsidRDefault="00CF4EE7" w:rsidP="00CF4EE7">
            <w:pPr>
              <w:jc w:val="center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Pence per km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2ECA9C7" w14:textId="10AB1BBF" w:rsidR="00CF4EE7" w:rsidRPr="00CF4EE7" w:rsidRDefault="00CF4EE7" w:rsidP="00CF4EE7">
            <w:pPr>
              <w:jc w:val="center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Total (£)</w:t>
            </w:r>
          </w:p>
        </w:tc>
      </w:tr>
      <w:tr w:rsidR="00CF4EE7" w:rsidRPr="004A78C2" w14:paraId="4CAC2531" w14:textId="77777777" w:rsidTr="00CF4EE7">
        <w:trPr>
          <w:trHeight w:val="1429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290E3953" w14:textId="77777777" w:rsidR="00CF4EE7" w:rsidRDefault="00CF4EE7" w:rsidP="00A4054F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1B9F52E" w14:textId="77777777" w:rsidR="00CF4EE7" w:rsidRDefault="00CF4EE7" w:rsidP="00A4054F"/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5FF98E2" w14:textId="7DF893A6" w:rsidR="00CF4EE7" w:rsidRDefault="00CF4EE7" w:rsidP="00CF4EE7">
            <w:pPr>
              <w:jc w:val="center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Skegness to </w:t>
            </w:r>
            <w:proofErr w:type="spellStart"/>
            <w:r>
              <w:rPr>
                <w:rFonts w:ascii="Arial" w:hAnsi="Arial" w:cs="Arial"/>
                <w:sz w:val="24"/>
              </w:rPr>
              <w:t>Candlesby</w:t>
            </w:r>
            <w:proofErr w:type="spellEnd"/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918A0" w14:textId="77777777" w:rsidR="00CF4EE7" w:rsidRDefault="00CF4EE7" w:rsidP="00CF4EE7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529C26" w14:textId="22E3D5AE" w:rsidR="00CF4EE7" w:rsidRDefault="00CF4EE7" w:rsidP="00CF4EE7">
            <w:pPr>
              <w:jc w:val="center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28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D3878" w14:textId="77777777" w:rsidR="00CF4EE7" w:rsidRDefault="00CF4EE7" w:rsidP="00CF4EE7">
            <w:pPr>
              <w:jc w:val="center"/>
              <w:rPr>
                <w:rFonts w:ascii="Arial" w:hAnsi="Arial" w:cs="Arial"/>
                <w:sz w:val="24"/>
              </w:rPr>
            </w:pPr>
          </w:p>
        </w:tc>
      </w:tr>
    </w:tbl>
    <w:p w14:paraId="205D6964" w14:textId="3B0CF9A5" w:rsidR="00285E33" w:rsidRDefault="00285E33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5B57D7F8" w14:textId="4BA26FA7" w:rsidR="00CB248A" w:rsidRDefault="00CB248A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31A240C5" w14:textId="72FA1475" w:rsidR="00CB248A" w:rsidRDefault="00CB248A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7EEFC6DC" w14:textId="0E7C2972" w:rsidR="00CB248A" w:rsidRDefault="00CB248A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4C4EA426" w14:textId="0936D124" w:rsidR="00CB248A" w:rsidRDefault="00CB248A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1701FFA3" w14:textId="276126D4" w:rsidR="00CB248A" w:rsidRDefault="00CB248A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551B5327" w14:textId="1557D734" w:rsidR="00CF4EE7" w:rsidRDefault="00CF4EE7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65E791A6" w14:textId="4536EB47" w:rsidR="00CF4EE7" w:rsidRDefault="00CF4EE7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44F7DD61" w14:textId="1B054EF6" w:rsidR="00CF4EE7" w:rsidRDefault="00CF4EE7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7CD25D5A" w14:textId="7EA4B80C" w:rsidR="00CF4EE7" w:rsidRDefault="00CF4EE7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10359894" w14:textId="5102E870" w:rsidR="00CF4EE7" w:rsidRDefault="00CF4EE7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779BE4E7" w14:textId="696CD0DD" w:rsidR="00CF4EE7" w:rsidRDefault="00CF4EE7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0C30A487" w14:textId="7D2C5EA6" w:rsidR="00DB3DA3" w:rsidRPr="00D40E48" w:rsidRDefault="00DB3DA3" w:rsidP="0090742C">
      <w:pPr>
        <w:rPr>
          <w:rFonts w:ascii="Arial" w:hAnsi="Arial" w:cs="Arial"/>
          <w:b/>
          <w:noProof/>
          <w:sz w:val="24"/>
          <w:szCs w:val="24"/>
        </w:rPr>
      </w:pPr>
      <w:r>
        <w:rPr>
          <w:b/>
        </w:rP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C43FAA" w:rsidRPr="004A78C2" w14:paraId="1150C937" w14:textId="77777777" w:rsidTr="007830E1">
        <w:trPr>
          <w:gridAfter w:val="1"/>
          <w:wAfter w:w="12" w:type="dxa"/>
          <w:trHeight w:val="2084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2AA0EBA" w14:textId="16EF8EBD" w:rsidR="00C43FAA" w:rsidRPr="009C05D6" w:rsidRDefault="00173D74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2</w:t>
            </w:r>
            <w:r w:rsidR="002B5518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="00DB3DA3">
              <w:rPr>
                <w:rFonts w:ascii="Arial" w:hAnsi="Arial" w:cs="Arial"/>
                <w:b/>
                <w:sz w:val="24"/>
                <w:szCs w:val="24"/>
              </w:rPr>
              <w:t>d</w:t>
            </w:r>
            <w:r w:rsidR="00C43FAA"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4103B70F" w14:textId="3C43EF99" w:rsidR="00173D74" w:rsidRDefault="00173D74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6EE388A5" w14:textId="4EAC5020" w:rsidR="00666464" w:rsidRDefault="00666464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proofErr w:type="spellStart"/>
            <w:r w:rsidRPr="00C61C9F">
              <w:rPr>
                <w:rFonts w:ascii="Arial" w:hAnsi="Arial" w:cs="Arial"/>
                <w:sz w:val="24"/>
              </w:rPr>
              <w:t>Asmita</w:t>
            </w:r>
            <w:proofErr w:type="spellEnd"/>
            <w:r>
              <w:rPr>
                <w:rFonts w:ascii="Arial" w:hAnsi="Arial" w:cs="Arial"/>
                <w:sz w:val="24"/>
              </w:rPr>
              <w:t xml:space="preserve"> parks her car on the road in </w:t>
            </w:r>
            <w:proofErr w:type="spellStart"/>
            <w:r>
              <w:rPr>
                <w:rFonts w:ascii="Arial" w:hAnsi="Arial" w:cs="Arial"/>
                <w:sz w:val="24"/>
              </w:rPr>
              <w:t>Candlesby</w:t>
            </w:r>
            <w:proofErr w:type="spellEnd"/>
            <w:r>
              <w:rPr>
                <w:rFonts w:ascii="Arial" w:hAnsi="Arial" w:cs="Arial"/>
                <w:sz w:val="24"/>
              </w:rPr>
              <w:t>.</w:t>
            </w:r>
          </w:p>
          <w:p w14:paraId="438AAF05" w14:textId="77777777" w:rsidR="00666464" w:rsidRDefault="00666464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29FE0659" w14:textId="3C2E8443" w:rsidR="00666464" w:rsidRDefault="00666464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The car is facing North West. </w:t>
            </w:r>
          </w:p>
          <w:p w14:paraId="5F94DF5F" w14:textId="77777777" w:rsidR="00666464" w:rsidRDefault="00666464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11464719" w14:textId="101E65D8" w:rsidR="00666464" w:rsidRDefault="00666464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When she has finished the visit, </w:t>
            </w:r>
            <w:proofErr w:type="spellStart"/>
            <w:r w:rsidR="009F4064">
              <w:rPr>
                <w:rFonts w:ascii="Arial" w:hAnsi="Arial" w:cs="Arial"/>
                <w:sz w:val="24"/>
              </w:rPr>
              <w:t>Asmita</w:t>
            </w:r>
            <w:proofErr w:type="spellEnd"/>
            <w:r w:rsidR="009F4064">
              <w:rPr>
                <w:rFonts w:ascii="Arial" w:hAnsi="Arial" w:cs="Arial"/>
                <w:sz w:val="24"/>
              </w:rPr>
              <w:t xml:space="preserve"> </w:t>
            </w:r>
            <w:r>
              <w:rPr>
                <w:rFonts w:ascii="Arial" w:hAnsi="Arial" w:cs="Arial"/>
                <w:sz w:val="24"/>
              </w:rPr>
              <w:t xml:space="preserve">turns </w:t>
            </w:r>
            <w:r w:rsidR="00902A5E">
              <w:rPr>
                <w:rFonts w:ascii="Arial" w:hAnsi="Arial" w:cs="Arial"/>
                <w:sz w:val="24"/>
              </w:rPr>
              <w:t>her</w:t>
            </w:r>
            <w:r>
              <w:rPr>
                <w:rFonts w:ascii="Arial" w:hAnsi="Arial" w:cs="Arial"/>
                <w:sz w:val="24"/>
              </w:rPr>
              <w:t xml:space="preserve"> car round </w:t>
            </w:r>
            <w:r w:rsidR="00902A5E">
              <w:rPr>
                <w:rFonts w:ascii="Arial" w:hAnsi="Arial" w:cs="Arial"/>
                <w:sz w:val="24"/>
              </w:rPr>
              <w:t xml:space="preserve">ready </w:t>
            </w:r>
            <w:r>
              <w:rPr>
                <w:rFonts w:ascii="Arial" w:hAnsi="Arial" w:cs="Arial"/>
                <w:sz w:val="24"/>
              </w:rPr>
              <w:t xml:space="preserve">to </w:t>
            </w:r>
            <w:r w:rsidR="00902A5E">
              <w:rPr>
                <w:rFonts w:ascii="Arial" w:hAnsi="Arial" w:cs="Arial"/>
                <w:sz w:val="24"/>
              </w:rPr>
              <w:t>drive</w:t>
            </w:r>
            <w:r>
              <w:rPr>
                <w:rFonts w:ascii="Arial" w:hAnsi="Arial" w:cs="Arial"/>
                <w:sz w:val="24"/>
              </w:rPr>
              <w:t xml:space="preserve"> </w:t>
            </w:r>
            <w:r w:rsidR="0002288A">
              <w:rPr>
                <w:rFonts w:ascii="Arial" w:hAnsi="Arial" w:cs="Arial"/>
                <w:sz w:val="24"/>
              </w:rPr>
              <w:br/>
            </w:r>
            <w:r>
              <w:rPr>
                <w:rFonts w:ascii="Arial" w:hAnsi="Arial" w:cs="Arial"/>
                <w:sz w:val="24"/>
              </w:rPr>
              <w:t xml:space="preserve">South East. </w:t>
            </w:r>
          </w:p>
          <w:p w14:paraId="5022377D" w14:textId="77777777" w:rsidR="00666464" w:rsidRDefault="00666464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5C92F402" w14:textId="027E8039" w:rsidR="00666464" w:rsidRDefault="00666464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 w:rsidRPr="00C61C9F">
              <w:rPr>
                <w:rFonts w:ascii="Arial" w:hAnsi="Arial" w:cs="Arial"/>
                <w:sz w:val="24"/>
              </w:rPr>
              <w:t>Thr</w:t>
            </w:r>
            <w:r>
              <w:rPr>
                <w:rFonts w:ascii="Arial" w:hAnsi="Arial" w:cs="Arial"/>
                <w:sz w:val="24"/>
              </w:rPr>
              <w:t>ough how many degrees has</w:t>
            </w:r>
            <w:r w:rsidR="00902A5E">
              <w:rPr>
                <w:rFonts w:ascii="Arial" w:hAnsi="Arial" w:cs="Arial"/>
                <w:sz w:val="24"/>
              </w:rPr>
              <w:t xml:space="preserve"> the car</w:t>
            </w:r>
            <w:r>
              <w:rPr>
                <w:rFonts w:ascii="Arial" w:hAnsi="Arial" w:cs="Arial"/>
                <w:sz w:val="24"/>
              </w:rPr>
              <w:t xml:space="preserve"> turned</w:t>
            </w:r>
            <w:r w:rsidRPr="00C61C9F">
              <w:rPr>
                <w:rFonts w:ascii="Arial" w:hAnsi="Arial" w:cs="Arial"/>
                <w:sz w:val="24"/>
              </w:rPr>
              <w:t>?</w:t>
            </w:r>
          </w:p>
          <w:p w14:paraId="55D6A37C" w14:textId="318CF0F6" w:rsidR="00173D74" w:rsidRDefault="00173D74" w:rsidP="00A4054F">
            <w:pPr>
              <w:pStyle w:val="ListParagraph"/>
              <w:tabs>
                <w:tab w:val="left" w:pos="640"/>
              </w:tabs>
              <w:spacing w:line="276" w:lineRule="auto"/>
              <w:ind w:left="923"/>
              <w:jc w:val="right"/>
              <w:rPr>
                <w:rFonts w:ascii="Arial" w:hAnsi="Arial" w:cs="Arial"/>
                <w:b/>
                <w:sz w:val="24"/>
              </w:rPr>
            </w:pPr>
            <w:r w:rsidRPr="00173D74">
              <w:rPr>
                <w:rFonts w:ascii="Arial" w:hAnsi="Arial" w:cs="Arial"/>
                <w:b/>
                <w:sz w:val="24"/>
              </w:rPr>
              <w:t>[1 mark]</w:t>
            </w:r>
          </w:p>
          <w:p w14:paraId="4BBF9F58" w14:textId="67C83A5D" w:rsidR="00A4054F" w:rsidRPr="004D0752" w:rsidRDefault="00A4054F" w:rsidP="00A4054F">
            <w:pPr>
              <w:tabs>
                <w:tab w:val="left" w:pos="640"/>
              </w:tabs>
              <w:spacing w:line="276" w:lineRule="auto"/>
              <w:rPr>
                <w:sz w:val="10"/>
                <w:szCs w:val="10"/>
              </w:rPr>
            </w:pPr>
          </w:p>
        </w:tc>
      </w:tr>
      <w:tr w:rsidR="00C43FAA" w14:paraId="6C170921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43F914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B753A6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10E9E9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0EA6AFB" w14:textId="32AD24FC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43FAA" w14:paraId="78F327DD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5EF83A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6572A9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EEC699B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E9C303B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43FAA" w14:paraId="33895226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4D40CC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BA128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226D92" w14:textId="77777777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5D26569" w14:textId="6FD18B74" w:rsidR="00C43FAA" w:rsidRPr="00A4054F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A4054F" w14:paraId="3CEA3970" w14:textId="77777777" w:rsidTr="007830E1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C8E1C4" w14:textId="77777777" w:rsidR="00A4054F" w:rsidRPr="00A4054F" w:rsidRDefault="00A4054F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8A12D0" w14:textId="77777777" w:rsidR="00A4054F" w:rsidRPr="00A4054F" w:rsidRDefault="00A4054F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00A415" w14:textId="77777777" w:rsidR="00A4054F" w:rsidRPr="00A4054F" w:rsidRDefault="00A4054F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2493187" w14:textId="77777777" w:rsidR="00A4054F" w:rsidRDefault="00A4054F" w:rsidP="00A4054F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14:paraId="1AA3AEE1" w14:textId="6EE92BFB" w:rsidR="00A4054F" w:rsidRPr="00A4054F" w:rsidRDefault="00A4054F" w:rsidP="00A4054F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4D2DD" w14:textId="77777777" w:rsidR="00A4054F" w:rsidRDefault="00A4054F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2BA39079" w14:textId="1F28BD45" w:rsidR="00666464" w:rsidRPr="00FE3F57" w:rsidRDefault="00666464" w:rsidP="0066646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36"/>
                <w:szCs w:val="24"/>
              </w:rPr>
              <w:tab/>
            </w:r>
            <w:r>
              <w:rPr>
                <w:rFonts w:ascii="Arial" w:hAnsi="Arial" w:cs="Arial"/>
                <w:b/>
                <w:sz w:val="36"/>
                <w:szCs w:val="24"/>
              </w:rPr>
              <w:tab/>
            </w:r>
            <w:r>
              <w:rPr>
                <w:rFonts w:ascii="Arial" w:hAnsi="Arial" w:cs="Arial"/>
                <w:b/>
                <w:sz w:val="36"/>
                <w:szCs w:val="24"/>
              </w:rPr>
              <w:tab/>
            </w:r>
            <w:r w:rsidR="00FE3F57">
              <w:rPr>
                <w:rFonts w:ascii="Arial" w:hAnsi="Arial" w:cs="Arial"/>
                <w:b/>
                <w:sz w:val="36"/>
                <w:szCs w:val="24"/>
              </w:rPr>
              <w:tab/>
            </w:r>
            <w:r w:rsidR="00FE3F57" w:rsidRPr="00FE3F57">
              <w:rPr>
                <w:rFonts w:ascii="Arial" w:hAnsi="Arial" w:cs="Arial"/>
                <w:b/>
                <w:sz w:val="24"/>
                <w:szCs w:val="24"/>
              </w:rPr>
              <w:t>degrees</w:t>
            </w:r>
          </w:p>
        </w:tc>
      </w:tr>
    </w:tbl>
    <w:p w14:paraId="6BF0E069" w14:textId="2A442E4F" w:rsidR="007254CE" w:rsidRDefault="007254CE" w:rsidP="00A4054F">
      <w:pPr>
        <w:rPr>
          <w:lang w:val="en-US"/>
        </w:rPr>
      </w:pP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2B5518" w:rsidRPr="004A78C2" w14:paraId="654A430C" w14:textId="77777777" w:rsidTr="007830E1">
        <w:trPr>
          <w:gridAfter w:val="1"/>
          <w:wAfter w:w="12" w:type="dxa"/>
          <w:trHeight w:val="684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B9107B5" w14:textId="246FF02E" w:rsidR="002B5518" w:rsidRPr="009C05D6" w:rsidRDefault="00F376C7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2</w:t>
            </w:r>
            <w:r w:rsidR="002B5518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="00863B7F">
              <w:rPr>
                <w:rFonts w:ascii="Arial" w:hAnsi="Arial" w:cs="Arial"/>
                <w:b/>
                <w:sz w:val="24"/>
                <w:szCs w:val="24"/>
              </w:rPr>
              <w:t>e</w:t>
            </w:r>
            <w:r w:rsidR="002B5518"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55E16DF7" w14:textId="77777777" w:rsidR="002B5518" w:rsidRDefault="002B5518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14795E6C" w14:textId="77777777" w:rsidR="00D221F5" w:rsidRPr="0012044B" w:rsidRDefault="00D221F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Asmita</w:t>
            </w:r>
            <w:proofErr w:type="spellEnd"/>
            <w:r w:rsidRPr="0012044B">
              <w:rPr>
                <w:rFonts w:ascii="Arial" w:hAnsi="Arial" w:cs="Arial"/>
                <w:sz w:val="24"/>
                <w:szCs w:val="24"/>
              </w:rPr>
              <w:t xml:space="preserve"> is concerned about how much fuel she is using.</w:t>
            </w:r>
          </w:p>
          <w:p w14:paraId="0F281214" w14:textId="77777777" w:rsidR="00D221F5" w:rsidRDefault="00D221F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0F4A4FA0" w14:textId="357840F1" w:rsidR="00D221F5" w:rsidRDefault="00D221F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manufacturer says that the car has:</w:t>
            </w:r>
          </w:p>
          <w:p w14:paraId="30DD761B" w14:textId="77777777" w:rsidR="00D221F5" w:rsidRDefault="00D221F5" w:rsidP="00BF1022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 52-litre fuel tank </w:t>
            </w:r>
          </w:p>
          <w:p w14:paraId="3B08C080" w14:textId="77777777" w:rsidR="00D221F5" w:rsidRPr="00225757" w:rsidRDefault="00D221F5" w:rsidP="00BF1022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fuel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consumption of 17 km per litre.</w:t>
            </w:r>
          </w:p>
          <w:p w14:paraId="59CDCE68" w14:textId="77777777" w:rsidR="00D221F5" w:rsidRPr="0012044B" w:rsidRDefault="00D221F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477458CD" w14:textId="24628C15" w:rsidR="00D221F5" w:rsidRDefault="00D221F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Asmita</w:t>
            </w:r>
            <w:proofErr w:type="spellEnd"/>
            <w:r w:rsidRPr="0012044B">
              <w:rPr>
                <w:rFonts w:ascii="Arial" w:hAnsi="Arial" w:cs="Arial"/>
                <w:sz w:val="24"/>
                <w:szCs w:val="24"/>
              </w:rPr>
              <w:t xml:space="preserve"> finds that she uses one full tank of fuel</w:t>
            </w:r>
            <w:r>
              <w:rPr>
                <w:rFonts w:ascii="Arial" w:hAnsi="Arial" w:cs="Arial"/>
                <w:sz w:val="24"/>
                <w:szCs w:val="24"/>
              </w:rPr>
              <w:t xml:space="preserve"> to drive 800 km</w:t>
            </w:r>
          </w:p>
          <w:p w14:paraId="557F9553" w14:textId="77777777" w:rsidR="00D221F5" w:rsidRDefault="00D221F5" w:rsidP="00BF1022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1A907DBA" w14:textId="42BB643D" w:rsidR="00D221F5" w:rsidRDefault="00D221F5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Is </w:t>
            </w:r>
            <w:proofErr w:type="spellStart"/>
            <w:r>
              <w:rPr>
                <w:rFonts w:ascii="Arial" w:hAnsi="Arial" w:cs="Arial"/>
                <w:sz w:val="24"/>
              </w:rPr>
              <w:t>Asmita’s</w:t>
            </w:r>
            <w:proofErr w:type="spellEnd"/>
            <w:r>
              <w:rPr>
                <w:rFonts w:ascii="Arial" w:hAnsi="Arial" w:cs="Arial"/>
                <w:sz w:val="24"/>
              </w:rPr>
              <w:t xml:space="preserve"> fuel consumption as good as the manufacturer claims?</w:t>
            </w:r>
          </w:p>
          <w:p w14:paraId="2A014AA8" w14:textId="77777777" w:rsidR="005A5327" w:rsidRDefault="005A5327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3434039D" w14:textId="72D7AACD" w:rsidR="00D221F5" w:rsidRDefault="00D221F5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Show how you decide.</w:t>
            </w:r>
          </w:p>
          <w:p w14:paraId="7FCA4016" w14:textId="431A00DE" w:rsidR="002B5518" w:rsidRDefault="00131572" w:rsidP="00A4054F">
            <w:pPr>
              <w:tabs>
                <w:tab w:val="left" w:pos="422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 xml:space="preserve"> </w:t>
            </w:r>
            <w:r w:rsidR="00D221F5">
              <w:rPr>
                <w:rFonts w:ascii="Arial" w:hAnsi="Arial" w:cs="Arial"/>
                <w:b/>
                <w:sz w:val="24"/>
              </w:rPr>
              <w:t>[2</w:t>
            </w:r>
            <w:r w:rsidR="008E3AD3">
              <w:rPr>
                <w:rFonts w:ascii="Arial" w:hAnsi="Arial" w:cs="Arial"/>
                <w:b/>
                <w:sz w:val="24"/>
              </w:rPr>
              <w:t xml:space="preserve"> marks]</w:t>
            </w:r>
          </w:p>
          <w:p w14:paraId="3DDD13B8" w14:textId="63B2F4EE" w:rsidR="008E3AD3" w:rsidRPr="001D4930" w:rsidRDefault="008E3AD3" w:rsidP="00C41445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2B5518" w14:paraId="2E2D368D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FB0EF4" w14:textId="77777777" w:rsidR="002B5518" w:rsidRPr="00C41445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79A08C" w14:textId="77777777" w:rsidR="002B5518" w:rsidRPr="00C41445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3110914" w14:textId="77777777" w:rsidR="002B5518" w:rsidRPr="00C41445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F962599" w14:textId="5DFEF875" w:rsidR="002B5518" w:rsidRPr="00C41445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2B5518" w14:paraId="0613F855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927C24" w14:textId="77777777" w:rsidR="002B5518" w:rsidRPr="00C41445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B13E67" w14:textId="77777777" w:rsidR="002B5518" w:rsidRPr="00C41445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FB3E0A4" w14:textId="77777777" w:rsidR="002B5518" w:rsidRPr="00C41445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2BDCAA5" w14:textId="77777777" w:rsidR="002B5518" w:rsidRPr="00C41445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2E4A5A" w14:paraId="4C9DE3C0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A79FB8" w14:textId="77777777" w:rsidR="002E4A5A" w:rsidRPr="00C41445" w:rsidRDefault="002E4A5A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A753CC" w14:textId="77777777" w:rsidR="002E4A5A" w:rsidRPr="00C41445" w:rsidRDefault="002E4A5A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5469FE9" w14:textId="77777777" w:rsidR="002E4A5A" w:rsidRPr="00C41445" w:rsidRDefault="002E4A5A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1718F94" w14:textId="77777777" w:rsidR="002E4A5A" w:rsidRPr="00C41445" w:rsidRDefault="002E4A5A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FE47AF" w14:paraId="45CC4EC9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A38AEA" w14:textId="77777777" w:rsidR="00FE47AF" w:rsidRPr="00C41445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14E1B0" w14:textId="77777777" w:rsidR="00FE47AF" w:rsidRPr="00C41445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222FCFF" w14:textId="77777777" w:rsidR="00FE47AF" w:rsidRPr="00C41445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3509762" w14:textId="77777777" w:rsidR="00FE47AF" w:rsidRPr="00C41445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C41445" w14:paraId="5AC6406B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27AA5E" w14:textId="77777777" w:rsidR="00C41445" w:rsidRPr="00C41445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BFBEE0" w14:textId="77777777" w:rsidR="00C41445" w:rsidRPr="00C41445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60A7257" w14:textId="77777777" w:rsidR="00C41445" w:rsidRPr="00C41445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9D13AB7" w14:textId="77777777" w:rsidR="00C41445" w:rsidRPr="00C41445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</w:tr>
      <w:tr w:rsidR="00FE47AF" w14:paraId="56E51278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98C027" w14:textId="77777777" w:rsidR="00FE47AF" w:rsidRPr="00C41445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104773" w14:textId="77777777" w:rsidR="00FE47AF" w:rsidRPr="00C41445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C91D1DB" w14:textId="77777777" w:rsidR="00FE47AF" w:rsidRPr="00C41445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12C988B" w14:textId="77777777" w:rsidR="00FE47AF" w:rsidRPr="00C41445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C41445" w14:paraId="5D760E64" w14:textId="77777777" w:rsidTr="007830E1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B4646C" w14:textId="77777777" w:rsidR="00C41445" w:rsidRPr="00C41445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7D7E1F" w14:textId="77777777" w:rsidR="00C41445" w:rsidRPr="00C41445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C5C1A8A" w14:textId="77777777" w:rsidR="00C41445" w:rsidRPr="00C41445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AC87718" w14:textId="77777777" w:rsidR="00C41445" w:rsidRDefault="00C41445" w:rsidP="00C41445">
            <w:pPr>
              <w:rPr>
                <w:rFonts w:ascii="Arial" w:hAnsi="Arial" w:cs="Arial"/>
                <w:sz w:val="24"/>
              </w:rPr>
            </w:pPr>
          </w:p>
          <w:p w14:paraId="59ED6A18" w14:textId="49DE20C3" w:rsidR="00C41445" w:rsidRPr="00C41445" w:rsidRDefault="00C41445" w:rsidP="00C41445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31193" w14:textId="52DBEBAF" w:rsidR="00C41445" w:rsidRPr="00C41445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</w:tr>
    </w:tbl>
    <w:p w14:paraId="01DA51DF" w14:textId="77777777" w:rsidR="003B2776" w:rsidRPr="003B2776" w:rsidRDefault="003B2776" w:rsidP="003B2776">
      <w:pPr>
        <w:pStyle w:val="NoSpacing"/>
        <w:rPr>
          <w:sz w:val="12"/>
        </w:rPr>
      </w:pPr>
    </w:p>
    <w:p w14:paraId="3D7E11B8" w14:textId="0434CE3D" w:rsidR="00F376C7" w:rsidRDefault="003B2776" w:rsidP="003B2776">
      <w:pPr>
        <w:jc w:val="center"/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90742C">
        <w:rPr>
          <w:rFonts w:ascii="Arial" w:hAnsi="Arial" w:cs="Arial"/>
          <w:b/>
          <w:sz w:val="24"/>
          <w:szCs w:val="24"/>
        </w:rPr>
        <w:t>Please turn over</w:t>
      </w:r>
      <w:r w:rsidR="00F376C7"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46"/>
      </w:tblGrid>
      <w:tr w:rsidR="002E4A5A" w:rsidRPr="004A78C2" w14:paraId="4A601B87" w14:textId="77777777" w:rsidTr="007830E1">
        <w:trPr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6E1D799" w14:textId="69A17FAE" w:rsidR="002E4A5A" w:rsidRPr="009C05D6" w:rsidRDefault="002E4A5A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2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="00A32792">
              <w:rPr>
                <w:rFonts w:ascii="Arial" w:hAnsi="Arial" w:cs="Arial"/>
                <w:b/>
                <w:sz w:val="24"/>
                <w:szCs w:val="24"/>
              </w:rPr>
              <w:t>f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6118ED95" w14:textId="77777777" w:rsidR="002E4A5A" w:rsidRDefault="002E4A5A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5D40A2CE" w14:textId="1605F6B1" w:rsidR="00937681" w:rsidRDefault="00937681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proofErr w:type="spellStart"/>
            <w:r>
              <w:rPr>
                <w:rFonts w:ascii="Arial" w:hAnsi="Arial" w:cs="Arial"/>
                <w:sz w:val="24"/>
              </w:rPr>
              <w:t>Asmita</w:t>
            </w:r>
            <w:proofErr w:type="spellEnd"/>
            <w:r>
              <w:rPr>
                <w:rFonts w:ascii="Arial" w:hAnsi="Arial" w:cs="Arial"/>
                <w:sz w:val="24"/>
              </w:rPr>
              <w:t xml:space="preserve"> puts 40.2 litres of fuel in her car.</w:t>
            </w:r>
          </w:p>
          <w:p w14:paraId="7DD5A7F5" w14:textId="77777777" w:rsidR="00937681" w:rsidRDefault="00937681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13B2A2CA" w14:textId="24495E1F" w:rsidR="00937681" w:rsidRDefault="00937681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The fuel costs 13</w:t>
            </w:r>
            <w:r w:rsidR="004D66D9">
              <w:rPr>
                <w:rFonts w:ascii="Arial" w:hAnsi="Arial" w:cs="Arial"/>
                <w:sz w:val="24"/>
              </w:rPr>
              <w:t>0</w:t>
            </w:r>
            <w:r>
              <w:rPr>
                <w:rFonts w:ascii="Arial" w:hAnsi="Arial" w:cs="Arial"/>
                <w:sz w:val="24"/>
              </w:rPr>
              <w:t>.1 pence per litre.</w:t>
            </w:r>
          </w:p>
          <w:p w14:paraId="471BCCB7" w14:textId="77777777" w:rsidR="00937681" w:rsidRDefault="00937681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10895E34" w14:textId="77777777" w:rsidR="00937681" w:rsidRDefault="00937681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She is charged £52.70 for the fuel.</w:t>
            </w:r>
          </w:p>
          <w:p w14:paraId="00EF9C94" w14:textId="77777777" w:rsidR="00937681" w:rsidRDefault="00937681" w:rsidP="00BF102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11E01DFC" w14:textId="3F61B254" w:rsidR="00AD7075" w:rsidRDefault="00937681" w:rsidP="00BF1022">
            <w:pPr>
              <w:tabs>
                <w:tab w:val="left" w:pos="422"/>
              </w:tabs>
              <w:spacing w:line="276" w:lineRule="auto"/>
              <w:ind w:right="148"/>
              <w:rPr>
                <w:rFonts w:ascii="Arial" w:hAnsi="Arial" w:cs="Arial"/>
                <w:sz w:val="10"/>
                <w:szCs w:val="10"/>
              </w:rPr>
            </w:pPr>
            <w:r>
              <w:rPr>
                <w:rFonts w:ascii="Arial" w:hAnsi="Arial" w:cs="Arial"/>
                <w:sz w:val="24"/>
              </w:rPr>
              <w:t xml:space="preserve">By rounding </w:t>
            </w:r>
            <w:r w:rsidRPr="00705A0C">
              <w:rPr>
                <w:rFonts w:ascii="Arial" w:hAnsi="Arial" w:cs="Arial"/>
                <w:b/>
                <w:bCs/>
                <w:sz w:val="24"/>
              </w:rPr>
              <w:t>litres</w:t>
            </w:r>
            <w:r>
              <w:rPr>
                <w:rFonts w:ascii="Arial" w:hAnsi="Arial" w:cs="Arial"/>
                <w:sz w:val="24"/>
              </w:rPr>
              <w:t xml:space="preserve"> </w:t>
            </w:r>
            <w:r w:rsidRPr="00705A0C">
              <w:rPr>
                <w:rFonts w:ascii="Arial" w:hAnsi="Arial" w:cs="Arial"/>
                <w:b/>
                <w:bCs/>
                <w:sz w:val="24"/>
              </w:rPr>
              <w:t>of fuel</w:t>
            </w:r>
            <w:r>
              <w:rPr>
                <w:rFonts w:ascii="Arial" w:hAnsi="Arial" w:cs="Arial"/>
                <w:sz w:val="24"/>
              </w:rPr>
              <w:t xml:space="preserve"> and </w:t>
            </w:r>
            <w:r w:rsidRPr="00705A0C">
              <w:rPr>
                <w:rFonts w:ascii="Arial" w:hAnsi="Arial" w:cs="Arial"/>
                <w:b/>
                <w:bCs/>
                <w:sz w:val="24"/>
              </w:rPr>
              <w:t>cost per litre</w:t>
            </w:r>
            <w:r>
              <w:rPr>
                <w:rFonts w:ascii="Arial" w:hAnsi="Arial" w:cs="Arial"/>
                <w:sz w:val="24"/>
              </w:rPr>
              <w:t xml:space="preserve"> to the nearest whole numbers, show how </w:t>
            </w:r>
            <w:proofErr w:type="spellStart"/>
            <w:r>
              <w:rPr>
                <w:rFonts w:ascii="Arial" w:hAnsi="Arial" w:cs="Arial"/>
                <w:sz w:val="24"/>
              </w:rPr>
              <w:t>Asmita</w:t>
            </w:r>
            <w:proofErr w:type="spellEnd"/>
            <w:r>
              <w:rPr>
                <w:rFonts w:ascii="Arial" w:hAnsi="Arial" w:cs="Arial"/>
                <w:sz w:val="24"/>
              </w:rPr>
              <w:t xml:space="preserve"> could check that she </w:t>
            </w:r>
            <w:proofErr w:type="gramStart"/>
            <w:r>
              <w:rPr>
                <w:rFonts w:ascii="Arial" w:hAnsi="Arial" w:cs="Arial"/>
                <w:sz w:val="24"/>
              </w:rPr>
              <w:t>has been charged</w:t>
            </w:r>
            <w:proofErr w:type="gramEnd"/>
            <w:r>
              <w:rPr>
                <w:rFonts w:ascii="Arial" w:hAnsi="Arial" w:cs="Arial"/>
                <w:sz w:val="24"/>
              </w:rPr>
              <w:t xml:space="preserve"> about the right amount.</w:t>
            </w:r>
          </w:p>
          <w:p w14:paraId="775FC9F6" w14:textId="2ECBFE1B" w:rsidR="002E4A5A" w:rsidRDefault="002E4A5A" w:rsidP="00A4054F">
            <w:pPr>
              <w:tabs>
                <w:tab w:val="left" w:pos="422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4A78C2">
              <w:rPr>
                <w:rFonts w:ascii="Arial" w:hAnsi="Arial" w:cs="Arial"/>
                <w:b/>
                <w:sz w:val="24"/>
              </w:rPr>
              <w:t>[</w:t>
            </w:r>
            <w:r>
              <w:rPr>
                <w:rFonts w:ascii="Arial" w:hAnsi="Arial" w:cs="Arial"/>
                <w:b/>
                <w:sz w:val="24"/>
              </w:rPr>
              <w:t>2 marks</w:t>
            </w:r>
            <w:r w:rsidRPr="004A78C2">
              <w:rPr>
                <w:rFonts w:ascii="Arial" w:hAnsi="Arial" w:cs="Arial"/>
                <w:b/>
                <w:sz w:val="24"/>
              </w:rPr>
              <w:t>]</w:t>
            </w:r>
          </w:p>
          <w:p w14:paraId="30D3DA07" w14:textId="5023B2E3" w:rsidR="002E4A5A" w:rsidRPr="000C0A07" w:rsidRDefault="002E4A5A" w:rsidP="00240223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2E4A5A" w14:paraId="1F9D79CE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0CF3D7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F36B3A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656E08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63AFA35" w14:textId="28ED892B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4A5A" w14:paraId="685BBF12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56904D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EACA37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C7DB8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74FB83D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4A5A" w14:paraId="01392D45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6A12C3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EA958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0935B06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017EF04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4A5A" w14:paraId="0AC84FF2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8A681E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C8F548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1769AD8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E1F1DD4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40223" w14:paraId="23C6B1A2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59925B" w14:textId="77777777" w:rsidR="00240223" w:rsidRPr="0008462A" w:rsidRDefault="00240223" w:rsidP="0008462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5064BC" w14:textId="77777777" w:rsidR="00240223" w:rsidRPr="0008462A" w:rsidRDefault="00240223" w:rsidP="0008462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A353234" w14:textId="77777777" w:rsidR="00240223" w:rsidRPr="0008462A" w:rsidRDefault="00240223" w:rsidP="0008462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5D3A752" w14:textId="77777777" w:rsidR="00240223" w:rsidRPr="0008462A" w:rsidRDefault="00240223" w:rsidP="0008462A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4A5A" w14:paraId="62BF306F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AFA931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FA9213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9C28B23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760AC4F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4A5A" w14:paraId="319F1FF9" w14:textId="77777777" w:rsidTr="007830E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B1F514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13E98A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7F334D6" w14:textId="77777777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83EF08D" w14:textId="016D130D" w:rsidR="002E4A5A" w:rsidRPr="0008462A" w:rsidRDefault="002E4A5A" w:rsidP="0008462A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240223" w14:paraId="54D8E4C6" w14:textId="77777777" w:rsidTr="007830E1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B1ECEE" w14:textId="77777777" w:rsidR="00240223" w:rsidRPr="0008462A" w:rsidRDefault="00240223" w:rsidP="0008462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DB6E15" w14:textId="77777777" w:rsidR="00240223" w:rsidRPr="0008462A" w:rsidRDefault="00240223" w:rsidP="0008462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E1AECC8" w14:textId="77777777" w:rsidR="00240223" w:rsidRPr="0008462A" w:rsidRDefault="00240223" w:rsidP="0008462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245E0FF" w14:textId="77777777" w:rsidR="00240223" w:rsidRPr="0008462A" w:rsidRDefault="00240223" w:rsidP="0008462A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5AD1B1F8" w14:textId="464D1A1F" w:rsidR="00240223" w:rsidRPr="0008462A" w:rsidRDefault="00240223" w:rsidP="0008462A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08462A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A5D45" w14:textId="427D4520" w:rsidR="00240223" w:rsidRPr="0008462A" w:rsidRDefault="00240223" w:rsidP="0008462A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0751311B" w14:textId="23FBCCB2" w:rsidR="0008462A" w:rsidRDefault="0008462A" w:rsidP="00A4054F"/>
    <w:p w14:paraId="0D6FF1B5" w14:textId="70EDC4CC" w:rsidR="00A34525" w:rsidRPr="00DF0BC3" w:rsidRDefault="00A34525" w:rsidP="00A4054F"/>
    <w:p w14:paraId="220B4E2A" w14:textId="2F48F564" w:rsidR="00A34525" w:rsidRDefault="00DA599E" w:rsidP="00DA599E">
      <w:pPr>
        <w:jc w:val="center"/>
        <w:rPr>
          <w:rFonts w:ascii="Arial" w:eastAsia="Arial" w:hAnsi="Arial" w:cs="Arial"/>
          <w:b/>
          <w:bCs/>
          <w:sz w:val="28"/>
          <w:lang w:val="en-US"/>
        </w:rPr>
      </w:pP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  <w:t xml:space="preserve">     [Total </w:t>
      </w:r>
      <w:proofErr w:type="gramStart"/>
      <w:r>
        <w:rPr>
          <w:rFonts w:ascii="Arial" w:hAnsi="Arial" w:cs="Arial"/>
          <w:b/>
          <w:sz w:val="24"/>
          <w:szCs w:val="24"/>
          <w:lang w:val="en-US"/>
        </w:rPr>
        <w:t>marks:</w:t>
      </w:r>
      <w:proofErr w:type="gramEnd"/>
      <w:r>
        <w:rPr>
          <w:rFonts w:ascii="Arial" w:hAnsi="Arial" w:cs="Arial"/>
          <w:b/>
          <w:sz w:val="24"/>
          <w:szCs w:val="24"/>
          <w:lang w:val="en-US"/>
        </w:rPr>
        <w:t xml:space="preserve"> 15]</w:t>
      </w:r>
    </w:p>
    <w:p w14:paraId="0D7C8429" w14:textId="77777777" w:rsidR="00A34525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DE0C62B" w14:textId="77777777" w:rsidR="00A34525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83114FB" w14:textId="7B40D8F2" w:rsidR="00A34525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01CFB0F5" w14:textId="77777777" w:rsidR="001547B3" w:rsidRDefault="001547B3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74B5CF5A" w14:textId="38BD4061" w:rsidR="00A34525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F5BA9F8" w14:textId="77777777" w:rsidR="00BF1022" w:rsidRDefault="00BF1022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28DFF053" w14:textId="77777777" w:rsidR="00A34525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FCFE94A" w14:textId="106E3EAD" w:rsidR="00A34525" w:rsidRDefault="00A34525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4F379C43" w14:textId="449BE0C6" w:rsidR="00AF4D2B" w:rsidRDefault="00AF4D2B" w:rsidP="0090742C">
      <w:pPr>
        <w:rPr>
          <w:rFonts w:ascii="Arial" w:eastAsia="Arial" w:hAnsi="Arial" w:cs="Arial"/>
          <w:b/>
          <w:bCs/>
          <w:sz w:val="28"/>
          <w:lang w:val="en-US"/>
        </w:rPr>
      </w:pPr>
      <w:r>
        <w:rPr>
          <w:rFonts w:ascii="Arial" w:eastAsia="Arial" w:hAnsi="Arial" w:cs="Arial"/>
          <w:b/>
          <w:bCs/>
          <w:sz w:val="28"/>
          <w:lang w:val="en-US"/>
        </w:rPr>
        <w:br w:type="page"/>
      </w:r>
    </w:p>
    <w:p w14:paraId="311342CD" w14:textId="237D93C6" w:rsidR="00603A99" w:rsidRDefault="00603A99" w:rsidP="00CB248A">
      <w:pPr>
        <w:spacing w:after="120"/>
        <w:ind w:left="142"/>
        <w:rPr>
          <w:rFonts w:ascii="Arial" w:eastAsia="Arial" w:hAnsi="Arial" w:cs="Arial"/>
          <w:b/>
          <w:bCs/>
          <w:sz w:val="28"/>
          <w:lang w:val="en-US"/>
        </w:rPr>
      </w:pPr>
      <w:r>
        <w:rPr>
          <w:rFonts w:ascii="Arial" w:eastAsia="Arial" w:hAnsi="Arial" w:cs="Arial"/>
          <w:b/>
          <w:bCs/>
          <w:sz w:val="28"/>
          <w:lang w:val="en-US"/>
        </w:rPr>
        <w:lastRenderedPageBreak/>
        <w:t>Activity 3</w:t>
      </w:r>
      <w:r w:rsidR="0060139C">
        <w:rPr>
          <w:rFonts w:ascii="Arial" w:eastAsia="Arial" w:hAnsi="Arial" w:cs="Arial"/>
          <w:b/>
          <w:bCs/>
          <w:sz w:val="28"/>
          <w:lang w:val="en-US"/>
        </w:rPr>
        <w:t>:</w:t>
      </w:r>
      <w:r w:rsidR="0060139C">
        <w:rPr>
          <w:rFonts w:ascii="Arial" w:eastAsia="Arial" w:hAnsi="Arial" w:cs="Arial"/>
          <w:b/>
          <w:bCs/>
          <w:sz w:val="28"/>
          <w:lang w:val="en-US"/>
        </w:rPr>
        <w:tab/>
      </w:r>
      <w:r w:rsidR="00885A61">
        <w:rPr>
          <w:rFonts w:ascii="Arial" w:eastAsia="Arial" w:hAnsi="Arial" w:cs="Arial"/>
          <w:b/>
          <w:bCs/>
          <w:sz w:val="28"/>
          <w:lang w:val="en-US"/>
        </w:rPr>
        <w:t>French flag</w:t>
      </w:r>
    </w:p>
    <w:p w14:paraId="751C2DFF" w14:textId="0AC0E78B" w:rsidR="00216566" w:rsidRDefault="00216566" w:rsidP="00A4054F"/>
    <w:tbl>
      <w:tblPr>
        <w:tblStyle w:val="TableGrid"/>
        <w:tblW w:w="9830" w:type="dxa"/>
        <w:tblInd w:w="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552316" w:rsidRPr="004A78C2" w14:paraId="43E5D371" w14:textId="77777777" w:rsidTr="009D30D9">
        <w:trPr>
          <w:gridAfter w:val="1"/>
          <w:wAfter w:w="12" w:type="dxa"/>
          <w:trHeight w:val="426"/>
        </w:trPr>
        <w:tc>
          <w:tcPr>
            <w:tcW w:w="812" w:type="dxa"/>
            <w:gridSpan w:val="2"/>
          </w:tcPr>
          <w:p w14:paraId="2F13FD74" w14:textId="3D5F4281" w:rsidR="00552316" w:rsidRPr="009C05D6" w:rsidRDefault="009D30D9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  <w:r w:rsidR="00552316">
              <w:rPr>
                <w:rFonts w:ascii="Arial" w:hAnsi="Arial" w:cs="Arial"/>
                <w:b/>
                <w:sz w:val="24"/>
                <w:szCs w:val="24"/>
              </w:rPr>
              <w:t xml:space="preserve"> (a)</w:t>
            </w:r>
          </w:p>
        </w:tc>
        <w:tc>
          <w:tcPr>
            <w:tcW w:w="327" w:type="dxa"/>
          </w:tcPr>
          <w:p w14:paraId="2CEF244F" w14:textId="77777777" w:rsidR="00552316" w:rsidRDefault="00552316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Mar>
              <w:right w:w="0" w:type="dxa"/>
            </w:tcMar>
          </w:tcPr>
          <w:p w14:paraId="75EBF86C" w14:textId="7845DEE3" w:rsidR="0030453E" w:rsidRDefault="0030453E" w:rsidP="003045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Tomas is </w:t>
            </w:r>
            <w:r w:rsidR="008B62D0">
              <w:rPr>
                <w:rFonts w:ascii="Arial" w:hAnsi="Arial" w:cs="Arial"/>
                <w:sz w:val="24"/>
                <w:szCs w:val="24"/>
              </w:rPr>
              <w:t xml:space="preserve">an apprentice gardener. He </w:t>
            </w:r>
            <w:proofErr w:type="gramStart"/>
            <w:r w:rsidR="008B62D0">
              <w:rPr>
                <w:rFonts w:ascii="Arial" w:hAnsi="Arial" w:cs="Arial"/>
                <w:sz w:val="24"/>
                <w:szCs w:val="24"/>
              </w:rPr>
              <w:t>is asked</w:t>
            </w:r>
            <w:proofErr w:type="gramEnd"/>
            <w:r w:rsidR="008B62D0">
              <w:rPr>
                <w:rFonts w:ascii="Arial" w:hAnsi="Arial" w:cs="Arial"/>
                <w:sz w:val="24"/>
                <w:szCs w:val="24"/>
              </w:rPr>
              <w:t xml:space="preserve"> to make a flowerbed to look like the French flag.</w:t>
            </w:r>
          </w:p>
          <w:p w14:paraId="49558382" w14:textId="77777777" w:rsidR="0030453E" w:rsidRDefault="0030453E" w:rsidP="0030453E">
            <w:pPr>
              <w:rPr>
                <w:rFonts w:ascii="Arial" w:hAnsi="Arial" w:cs="Arial"/>
              </w:rPr>
            </w:pPr>
          </w:p>
          <w:p w14:paraId="5A8375A0" w14:textId="12DD748F" w:rsidR="0030453E" w:rsidRDefault="00D51362" w:rsidP="0030453E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The flower</w:t>
            </w:r>
            <w:r w:rsidR="0030453E">
              <w:rPr>
                <w:rFonts w:ascii="Arial" w:hAnsi="Arial" w:cs="Arial"/>
                <w:sz w:val="24"/>
              </w:rPr>
              <w:t>bed is a rectangle 225 cm long and 150 cm wide.</w:t>
            </w:r>
          </w:p>
          <w:p w14:paraId="0EA6F917" w14:textId="77777777" w:rsidR="0030453E" w:rsidRDefault="0030453E" w:rsidP="0030453E">
            <w:pPr>
              <w:rPr>
                <w:rFonts w:ascii="Arial" w:hAnsi="Arial" w:cs="Arial"/>
                <w:sz w:val="24"/>
              </w:rPr>
            </w:pPr>
          </w:p>
          <w:p w14:paraId="5799439E" w14:textId="22A35890" w:rsidR="0030453E" w:rsidRDefault="0030453E" w:rsidP="003045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mas is going to put paving ro</w:t>
            </w:r>
            <w:r w:rsidR="00D51362">
              <w:rPr>
                <w:rFonts w:ascii="Arial" w:hAnsi="Arial" w:cs="Arial"/>
                <w:sz w:val="24"/>
                <w:szCs w:val="24"/>
              </w:rPr>
              <w:t>und the perimeter of the flower</w:t>
            </w:r>
            <w:r>
              <w:rPr>
                <w:rFonts w:ascii="Arial" w:hAnsi="Arial" w:cs="Arial"/>
                <w:sz w:val="24"/>
                <w:szCs w:val="24"/>
              </w:rPr>
              <w:t>bed.</w:t>
            </w:r>
          </w:p>
          <w:p w14:paraId="08918F4E" w14:textId="77777777" w:rsidR="0030453E" w:rsidRDefault="0030453E" w:rsidP="0030453E">
            <w:pPr>
              <w:rPr>
                <w:rFonts w:ascii="Arial" w:hAnsi="Arial" w:cs="Arial"/>
                <w:sz w:val="24"/>
                <w:szCs w:val="24"/>
              </w:rPr>
            </w:pPr>
          </w:p>
          <w:p w14:paraId="35C152BC" w14:textId="30C132B8" w:rsidR="00552316" w:rsidRPr="0030453E" w:rsidRDefault="0030453E" w:rsidP="0030453E">
            <w:pPr>
              <w:tabs>
                <w:tab w:val="left" w:pos="567"/>
                <w:tab w:val="right" w:leader="underscore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alcul</w:t>
            </w:r>
            <w:r w:rsidR="00D51362">
              <w:rPr>
                <w:rFonts w:ascii="Arial" w:hAnsi="Arial" w:cs="Arial"/>
                <w:sz w:val="24"/>
                <w:szCs w:val="24"/>
              </w:rPr>
              <w:t>ate the perimeter of the flower</w:t>
            </w:r>
            <w:r>
              <w:rPr>
                <w:rFonts w:ascii="Arial" w:hAnsi="Arial" w:cs="Arial"/>
                <w:sz w:val="24"/>
                <w:szCs w:val="24"/>
              </w:rPr>
              <w:t>bed in metres.</w:t>
            </w:r>
          </w:p>
          <w:p w14:paraId="19EC6B09" w14:textId="2192E276" w:rsidR="009D30D9" w:rsidRPr="009D30D9" w:rsidRDefault="0030453E" w:rsidP="00A4054F">
            <w:pPr>
              <w:tabs>
                <w:tab w:val="left" w:pos="422"/>
              </w:tabs>
              <w:spacing w:line="276" w:lineRule="auto"/>
              <w:ind w:left="-69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</w:rPr>
              <w:t>[2</w:t>
            </w:r>
            <w:r w:rsidR="009D30D9" w:rsidRPr="009D30D9">
              <w:rPr>
                <w:rFonts w:ascii="Arial" w:hAnsi="Arial" w:cs="Arial"/>
                <w:b/>
                <w:sz w:val="24"/>
              </w:rPr>
              <w:t xml:space="preserve"> mark</w:t>
            </w:r>
            <w:r>
              <w:rPr>
                <w:rFonts w:ascii="Arial" w:hAnsi="Arial" w:cs="Arial"/>
                <w:b/>
                <w:sz w:val="24"/>
              </w:rPr>
              <w:t>s</w:t>
            </w:r>
            <w:r w:rsidR="009D30D9" w:rsidRPr="009D30D9">
              <w:rPr>
                <w:rFonts w:ascii="Arial" w:hAnsi="Arial" w:cs="Arial"/>
                <w:b/>
                <w:sz w:val="24"/>
              </w:rPr>
              <w:t>]</w:t>
            </w:r>
          </w:p>
          <w:p w14:paraId="67EB2B37" w14:textId="0DB2CA26" w:rsidR="00552316" w:rsidRPr="00BC650F" w:rsidRDefault="00552316" w:rsidP="0045323C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5A32EA" w14:paraId="089C43AF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ED768E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EA23FD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3738B29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2AE6D19" w14:textId="41FB8363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D5DBD" w14:paraId="3E59E8D4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FA43F4" w14:textId="77777777" w:rsidR="00DD5DBD" w:rsidRPr="0045323C" w:rsidRDefault="00DD5DBD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0DD269" w14:textId="77777777" w:rsidR="00DD5DBD" w:rsidRPr="0045323C" w:rsidRDefault="00DD5DBD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4E0021" w14:textId="77777777" w:rsidR="00DD5DBD" w:rsidRPr="0045323C" w:rsidRDefault="00DD5DBD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367C0BE" w14:textId="77777777" w:rsidR="00DD5DBD" w:rsidRPr="0045323C" w:rsidRDefault="00DD5DBD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5A32EA" w14:paraId="6780604D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0E2D61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EFBF27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E84F7A3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E1CF217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45323C" w14:paraId="7DFFF175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02FC09" w14:textId="77777777" w:rsidR="0045323C" w:rsidRPr="0045323C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8BA0C4" w14:textId="77777777" w:rsidR="0045323C" w:rsidRPr="0045323C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CA35239" w14:textId="77777777" w:rsidR="0045323C" w:rsidRPr="0045323C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096386F" w14:textId="77777777" w:rsidR="0045323C" w:rsidRPr="0045323C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</w:tr>
      <w:tr w:rsidR="005A32EA" w14:paraId="55F69215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FB653B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675A8E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509D66C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573C918" w14:textId="77777777" w:rsidR="005A32EA" w:rsidRPr="0045323C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45323C" w14:paraId="1EFC0405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C164DF" w14:textId="77777777" w:rsidR="0045323C" w:rsidRPr="0045323C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47B745" w14:textId="77777777" w:rsidR="0045323C" w:rsidRPr="0045323C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D4EC06F" w14:textId="77777777" w:rsidR="0045323C" w:rsidRPr="0045323C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F0D09BE" w14:textId="77777777" w:rsidR="0045323C" w:rsidRDefault="0045323C" w:rsidP="0045323C">
            <w:pPr>
              <w:rPr>
                <w:rFonts w:ascii="Arial" w:hAnsi="Arial" w:cs="Arial"/>
                <w:sz w:val="24"/>
              </w:rPr>
            </w:pPr>
          </w:p>
          <w:p w14:paraId="6B2E27BA" w14:textId="053BB7F6" w:rsidR="0045323C" w:rsidRPr="0045323C" w:rsidRDefault="0045323C" w:rsidP="0045323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68865F" w14:textId="77777777" w:rsidR="0045323C" w:rsidRDefault="0045323C" w:rsidP="0045323C">
            <w:pPr>
              <w:rPr>
                <w:rFonts w:ascii="Arial" w:hAnsi="Arial" w:cs="Arial"/>
                <w:sz w:val="24"/>
              </w:rPr>
            </w:pPr>
          </w:p>
          <w:p w14:paraId="51395198" w14:textId="6C927A1D" w:rsidR="0030453E" w:rsidRPr="0030453E" w:rsidRDefault="0030453E" w:rsidP="0030453E">
            <w:pPr>
              <w:jc w:val="right"/>
              <w:rPr>
                <w:rFonts w:ascii="Arial" w:hAnsi="Arial" w:cs="Arial"/>
                <w:b/>
                <w:sz w:val="24"/>
              </w:rPr>
            </w:pPr>
            <w:r w:rsidRPr="0030453E">
              <w:rPr>
                <w:rFonts w:ascii="Arial" w:hAnsi="Arial" w:cs="Arial"/>
                <w:b/>
                <w:sz w:val="24"/>
              </w:rPr>
              <w:t>m</w:t>
            </w:r>
          </w:p>
        </w:tc>
      </w:tr>
    </w:tbl>
    <w:p w14:paraId="00B106C3" w14:textId="04D2F7D2" w:rsidR="004C75B0" w:rsidRPr="00835262" w:rsidRDefault="004C75B0" w:rsidP="00A4054F">
      <w:pPr>
        <w:jc w:val="both"/>
        <w:rPr>
          <w:sz w:val="8"/>
          <w:lang w:val="en-US"/>
        </w:rPr>
      </w:pPr>
    </w:p>
    <w:p w14:paraId="2C79F813" w14:textId="7FE89C23" w:rsidR="0030453E" w:rsidRDefault="0030453E" w:rsidP="00A4054F">
      <w:pPr>
        <w:jc w:val="both"/>
        <w:rPr>
          <w:lang w:val="en-US"/>
        </w:rPr>
      </w:pPr>
    </w:p>
    <w:p w14:paraId="19BAD7AA" w14:textId="77777777" w:rsidR="00D75C6F" w:rsidRDefault="00D75C6F" w:rsidP="00A4054F">
      <w:pPr>
        <w:jc w:val="both"/>
        <w:rPr>
          <w:lang w:val="en-US"/>
        </w:rPr>
      </w:pPr>
    </w:p>
    <w:tbl>
      <w:tblPr>
        <w:tblStyle w:val="TableGrid"/>
        <w:tblW w:w="9818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812"/>
        <w:gridCol w:w="327"/>
        <w:gridCol w:w="8679"/>
      </w:tblGrid>
      <w:tr w:rsidR="00555580" w:rsidRPr="004A78C2" w14:paraId="0746583E" w14:textId="77777777" w:rsidTr="005915A3">
        <w:trPr>
          <w:trHeight w:val="283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6E1DB4EE" w14:textId="0C5896AA" w:rsidR="00555580" w:rsidRPr="009C05D6" w:rsidRDefault="006807B1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  <w:r w:rsidR="00555580" w:rsidRPr="009C05D6">
              <w:rPr>
                <w:rFonts w:ascii="Arial" w:hAnsi="Arial" w:cs="Arial"/>
                <w:b/>
                <w:sz w:val="24"/>
                <w:szCs w:val="24"/>
              </w:rPr>
              <w:t xml:space="preserve"> (b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04B30F57" w14:textId="77777777" w:rsidR="00555580" w:rsidRDefault="00555580" w:rsidP="00A4054F">
            <w:pPr>
              <w:spacing w:line="276" w:lineRule="auto"/>
            </w:pPr>
          </w:p>
        </w:tc>
        <w:tc>
          <w:tcPr>
            <w:tcW w:w="8679" w:type="dxa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040097EA" w14:textId="449419B0" w:rsidR="00CB248A" w:rsidRPr="0030453E" w:rsidRDefault="0030453E" w:rsidP="0030453E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Draw in all the lines of symmetry on the fl</w:t>
            </w:r>
            <w:r w:rsidR="00986606">
              <w:rPr>
                <w:rFonts w:ascii="Arial" w:hAnsi="Arial" w:cs="Arial"/>
                <w:sz w:val="24"/>
              </w:rPr>
              <w:t>owerbed</w:t>
            </w:r>
            <w:r>
              <w:rPr>
                <w:rFonts w:ascii="Arial" w:hAnsi="Arial" w:cs="Arial"/>
                <w:sz w:val="24"/>
              </w:rPr>
              <w:t>.</w:t>
            </w:r>
          </w:p>
          <w:p w14:paraId="57513FCF" w14:textId="07CC6AFC" w:rsidR="00555580" w:rsidRPr="00555580" w:rsidRDefault="00CB248A" w:rsidP="00A4054F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4A78C2">
              <w:rPr>
                <w:rFonts w:ascii="Arial" w:hAnsi="Arial" w:cs="Arial"/>
                <w:b/>
                <w:sz w:val="24"/>
              </w:rPr>
              <w:t xml:space="preserve"> </w:t>
            </w:r>
            <w:r w:rsidR="00555580" w:rsidRPr="004A78C2">
              <w:rPr>
                <w:rFonts w:ascii="Arial" w:hAnsi="Arial" w:cs="Arial"/>
                <w:b/>
                <w:sz w:val="24"/>
              </w:rPr>
              <w:t>[</w:t>
            </w:r>
            <w:r w:rsidR="00835262">
              <w:rPr>
                <w:rFonts w:ascii="Arial" w:hAnsi="Arial" w:cs="Arial"/>
                <w:b/>
                <w:sz w:val="24"/>
              </w:rPr>
              <w:t>1</w:t>
            </w:r>
            <w:r w:rsidR="00555580">
              <w:rPr>
                <w:rFonts w:ascii="Arial" w:hAnsi="Arial" w:cs="Arial"/>
                <w:b/>
                <w:sz w:val="24"/>
              </w:rPr>
              <w:t xml:space="preserve"> mark</w:t>
            </w:r>
            <w:r w:rsidR="00555580" w:rsidRPr="004A78C2">
              <w:rPr>
                <w:rFonts w:ascii="Arial" w:hAnsi="Arial" w:cs="Arial"/>
                <w:b/>
                <w:sz w:val="24"/>
              </w:rPr>
              <w:t>]</w:t>
            </w:r>
          </w:p>
          <w:p w14:paraId="6309BA8B" w14:textId="3E8C20C5" w:rsidR="00555580" w:rsidRPr="002F1E8C" w:rsidRDefault="00555580" w:rsidP="00911C02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</w:tbl>
    <w:p w14:paraId="471DA33B" w14:textId="0A94C3B3" w:rsidR="005915A3" w:rsidRDefault="00D51362" w:rsidP="005915A3">
      <w:pPr>
        <w:jc w:val="center"/>
        <w:rPr>
          <w:rFonts w:ascii="Arial" w:hAnsi="Arial" w:cs="Arial"/>
          <w:b/>
          <w:noProof/>
          <w:sz w:val="24"/>
          <w:szCs w:val="24"/>
          <w:lang w:eastAsia="en-GB"/>
        </w:rPr>
      </w:pPr>
      <w:r>
        <w:rPr>
          <w:rFonts w:ascii="Arial" w:hAnsi="Arial" w:cs="Arial"/>
          <w:b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FF34A75" wp14:editId="6E338806">
                <wp:simplePos x="0" y="0"/>
                <wp:positionH relativeFrom="margin">
                  <wp:align>center</wp:align>
                </wp:positionH>
                <wp:positionV relativeFrom="paragraph">
                  <wp:posOffset>137160</wp:posOffset>
                </wp:positionV>
                <wp:extent cx="2880000" cy="1800000"/>
                <wp:effectExtent l="0" t="0" r="15875" b="1016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00" cy="1800000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7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DEC561" id="Rectangle 12" o:spid="_x0000_s1026" style="position:absolute;margin-left:0;margin-top:10.8pt;width:226.75pt;height:141.75pt;z-index:2516746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" fillcolor="#c4bc96 [2414]" strokecolor="black [3213]" strokeweight="2pt">
                <w10:wrap anchorx="margin"/>
              </v:rect>
            </w:pict>
          </mc:Fallback>
        </mc:AlternateContent>
      </w:r>
    </w:p>
    <w:p w14:paraId="159A7EC5" w14:textId="31685515" w:rsidR="00CD05AD" w:rsidRDefault="00CD05AD" w:rsidP="005915A3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0B82BF6A" w14:textId="77777777" w:rsidR="0090742C" w:rsidRDefault="00CD05AD">
      <w:pPr>
        <w:rPr>
          <w:rFonts w:ascii="Arial" w:hAnsi="Arial" w:cs="Arial"/>
          <w:b/>
          <w:noProof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</w:p>
    <w:p w14:paraId="01EE1C0B" w14:textId="77777777" w:rsidR="0090742C" w:rsidRDefault="0090742C">
      <w:pPr>
        <w:rPr>
          <w:rFonts w:ascii="Arial" w:hAnsi="Arial" w:cs="Arial"/>
          <w:b/>
          <w:noProof/>
          <w:sz w:val="24"/>
          <w:szCs w:val="24"/>
        </w:rPr>
      </w:pPr>
    </w:p>
    <w:p w14:paraId="328FE311" w14:textId="77777777" w:rsidR="0090742C" w:rsidRDefault="0090742C">
      <w:pPr>
        <w:rPr>
          <w:rFonts w:ascii="Arial" w:hAnsi="Arial" w:cs="Arial"/>
          <w:b/>
          <w:noProof/>
          <w:sz w:val="24"/>
          <w:szCs w:val="24"/>
        </w:rPr>
      </w:pPr>
    </w:p>
    <w:p w14:paraId="7CA29E1D" w14:textId="77777777" w:rsidR="0090742C" w:rsidRDefault="0090742C">
      <w:pPr>
        <w:rPr>
          <w:rFonts w:ascii="Arial" w:hAnsi="Arial" w:cs="Arial"/>
          <w:b/>
          <w:noProof/>
          <w:sz w:val="24"/>
          <w:szCs w:val="24"/>
        </w:rPr>
      </w:pPr>
    </w:p>
    <w:p w14:paraId="43BEEDA6" w14:textId="77777777" w:rsidR="0090742C" w:rsidRDefault="0090742C">
      <w:pPr>
        <w:rPr>
          <w:rFonts w:ascii="Arial" w:hAnsi="Arial" w:cs="Arial"/>
          <w:b/>
          <w:noProof/>
          <w:sz w:val="24"/>
          <w:szCs w:val="24"/>
        </w:rPr>
      </w:pPr>
    </w:p>
    <w:p w14:paraId="3CB389DC" w14:textId="77777777" w:rsidR="0090742C" w:rsidRDefault="0090742C">
      <w:pPr>
        <w:rPr>
          <w:rFonts w:ascii="Arial" w:hAnsi="Arial" w:cs="Arial"/>
          <w:b/>
          <w:noProof/>
          <w:sz w:val="24"/>
          <w:szCs w:val="24"/>
        </w:rPr>
      </w:pPr>
    </w:p>
    <w:p w14:paraId="0D065972" w14:textId="77777777" w:rsidR="0090742C" w:rsidRDefault="0090742C">
      <w:pPr>
        <w:rPr>
          <w:rFonts w:ascii="Arial" w:hAnsi="Arial" w:cs="Arial"/>
          <w:b/>
          <w:noProof/>
          <w:sz w:val="24"/>
          <w:szCs w:val="24"/>
        </w:rPr>
      </w:pPr>
    </w:p>
    <w:p w14:paraId="730AC551" w14:textId="77777777" w:rsidR="00D75C6F" w:rsidRDefault="00D75C6F" w:rsidP="00D75C6F"/>
    <w:p w14:paraId="446C194A" w14:textId="2FAE8F0E" w:rsidR="00911C02" w:rsidRDefault="00D75C6F" w:rsidP="00D75C6F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90742C">
        <w:rPr>
          <w:rFonts w:ascii="Arial" w:hAnsi="Arial" w:cs="Arial"/>
          <w:b/>
          <w:sz w:val="24"/>
          <w:szCs w:val="24"/>
        </w:rPr>
        <w:t>Please turn over</w:t>
      </w:r>
      <w:r w:rsidR="00911C02">
        <w:rPr>
          <w:rFonts w:ascii="Arial" w:hAnsi="Arial" w:cs="Arial"/>
          <w:b/>
          <w:sz w:val="24"/>
          <w:szCs w:val="24"/>
          <w:lang w:val="en-US"/>
        </w:rPr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351790" w:rsidRPr="004A78C2" w14:paraId="748BC73A" w14:textId="77777777" w:rsidTr="005915A3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7684254" w14:textId="7F6A7288" w:rsidR="00351790" w:rsidRPr="009C05D6" w:rsidRDefault="00351790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3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>
              <w:rPr>
                <w:rFonts w:ascii="Arial" w:hAnsi="Arial" w:cs="Arial"/>
                <w:b/>
                <w:sz w:val="24"/>
                <w:szCs w:val="24"/>
              </w:rPr>
              <w:t>c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15C55959" w14:textId="77777777" w:rsidR="00351790" w:rsidRDefault="00351790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07289B69" w14:textId="1051362C" w:rsidR="00835262" w:rsidRDefault="00835262" w:rsidP="005915A3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Tomas will use red, white and blue flowers to make the flowerbed look like the French flag.</w:t>
            </w:r>
          </w:p>
          <w:p w14:paraId="1ACC1B05" w14:textId="0D00FAE6" w:rsidR="00D51362" w:rsidRDefault="00D51362" w:rsidP="00D51362">
            <w:pPr>
              <w:pStyle w:val="ListParagraph"/>
              <w:spacing w:line="276" w:lineRule="auto"/>
              <w:rPr>
                <w:rFonts w:ascii="Arial" w:hAnsi="Arial" w:cs="Arial"/>
                <w:sz w:val="24"/>
              </w:rPr>
            </w:pPr>
            <w:r w:rsidRPr="00D51362">
              <w:rPr>
                <w:rFonts w:ascii="Arial" w:hAnsi="Arial" w:cs="Arial"/>
                <w:noProof/>
                <w:sz w:val="24"/>
                <w:lang w:eastAsia="en-GB"/>
              </w:rPr>
              <w:drawing>
                <wp:anchor distT="0" distB="0" distL="114300" distR="114300" simplePos="0" relativeHeight="251677696" behindDoc="0" locked="0" layoutInCell="1" allowOverlap="1" wp14:anchorId="67BED811" wp14:editId="54C38C21">
                  <wp:simplePos x="0" y="0"/>
                  <wp:positionH relativeFrom="column">
                    <wp:posOffset>113030</wp:posOffset>
                  </wp:positionH>
                  <wp:positionV relativeFrom="paragraph">
                    <wp:posOffset>201930</wp:posOffset>
                  </wp:positionV>
                  <wp:extent cx="2480945" cy="552450"/>
                  <wp:effectExtent l="0" t="0" r="0" b="0"/>
                  <wp:wrapNone/>
                  <wp:docPr id="13" name="Picture 13" descr="G:\External Quality Assurance\Assessment Design\20. FS Reform\2. Production\2. Maths\Level 1\2. Paper-based\Paper 1\4- Temp&amp;Review\Artwork\Q-3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G:\External Quality Assurance\Assessment Design\20. FS Reform\2. Production\2. Maths\Level 1\2. Paper-based\Paper 1\4- Temp&amp;Review\Artwork\Q-3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0945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51362">
              <w:rPr>
                <w:rFonts w:ascii="Arial" w:hAnsi="Arial" w:cs="Arial"/>
                <w:noProof/>
                <w:sz w:val="24"/>
                <w:lang w:eastAsia="en-GB"/>
              </w:rPr>
              <w:drawing>
                <wp:anchor distT="0" distB="0" distL="114300" distR="114300" simplePos="0" relativeHeight="251676672" behindDoc="0" locked="0" layoutInCell="1" allowOverlap="1" wp14:anchorId="0C87EFB5" wp14:editId="12DF2030">
                  <wp:simplePos x="0" y="0"/>
                  <wp:positionH relativeFrom="column">
                    <wp:posOffset>3281045</wp:posOffset>
                  </wp:positionH>
                  <wp:positionV relativeFrom="paragraph">
                    <wp:posOffset>57150</wp:posOffset>
                  </wp:positionV>
                  <wp:extent cx="1084580" cy="690880"/>
                  <wp:effectExtent l="19050" t="19050" r="20320" b="13970"/>
                  <wp:wrapNone/>
                  <wp:docPr id="15" name="Picture 15" descr="G:\External Quality Assurance\Assessment Design\20. FS Reform\2. Production\2. Maths\Level 1\2. Paper-based\Paper 1\4- Temp&amp;Review\Artwork\Q-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G:\External Quality Assurance\Assessment Design\20. FS Reform\2. Production\2. Maths\Level 1\2. Paper-based\Paper 1\4- Temp&amp;Review\Artwork\Q-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4580" cy="69088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BF2A6C3" w14:textId="69020183" w:rsidR="00D51362" w:rsidRDefault="00D51362" w:rsidP="00D51362">
            <w:pPr>
              <w:pStyle w:val="ListParagraph"/>
              <w:spacing w:line="276" w:lineRule="auto"/>
              <w:rPr>
                <w:rFonts w:ascii="Arial" w:hAnsi="Arial" w:cs="Arial"/>
                <w:sz w:val="24"/>
              </w:rPr>
            </w:pPr>
          </w:p>
          <w:p w14:paraId="7DA11E95" w14:textId="5AA7F5D7" w:rsidR="00D51362" w:rsidRDefault="00D51362" w:rsidP="00D51362">
            <w:pPr>
              <w:pStyle w:val="ListParagraph"/>
              <w:spacing w:line="276" w:lineRule="auto"/>
              <w:rPr>
                <w:rFonts w:ascii="Arial" w:hAnsi="Arial" w:cs="Arial"/>
                <w:sz w:val="24"/>
              </w:rPr>
            </w:pPr>
          </w:p>
          <w:p w14:paraId="4096A0B0" w14:textId="5B853987" w:rsidR="00D51362" w:rsidRDefault="00D51362" w:rsidP="00D51362">
            <w:pPr>
              <w:pStyle w:val="ListParagraph"/>
              <w:spacing w:line="276" w:lineRule="auto"/>
              <w:rPr>
                <w:rFonts w:ascii="Arial" w:hAnsi="Arial" w:cs="Arial"/>
                <w:sz w:val="24"/>
              </w:rPr>
            </w:pPr>
          </w:p>
          <w:p w14:paraId="6AEBFD2F" w14:textId="6643F17C" w:rsidR="00D51362" w:rsidRDefault="00D51362" w:rsidP="00D51362">
            <w:pPr>
              <w:pStyle w:val="ListParagraph"/>
              <w:spacing w:line="276" w:lineRule="auto"/>
              <w:rPr>
                <w:rFonts w:ascii="Arial" w:hAnsi="Arial" w:cs="Arial"/>
                <w:sz w:val="24"/>
              </w:rPr>
            </w:pPr>
          </w:p>
          <w:p w14:paraId="6D5EA32F" w14:textId="0E5B3F85" w:rsidR="00835262" w:rsidRDefault="00835262" w:rsidP="00D51362">
            <w:pPr>
              <w:pStyle w:val="ListParagraph"/>
              <w:numPr>
                <w:ilvl w:val="0"/>
                <w:numId w:val="22"/>
              </w:numPr>
              <w:spacing w:line="276" w:lineRule="auto"/>
              <w:rPr>
                <w:rFonts w:ascii="Arial" w:hAnsi="Arial" w:cs="Arial"/>
                <w:sz w:val="24"/>
              </w:rPr>
            </w:pPr>
            <w:r w:rsidRPr="00616F27">
              <w:rPr>
                <w:rFonts w:ascii="Arial" w:hAnsi="Arial" w:cs="Arial"/>
                <w:sz w:val="24"/>
              </w:rPr>
              <w:t>The flowerbed is a 225 cm by 150 cm rectangle</w:t>
            </w:r>
            <w:r>
              <w:rPr>
                <w:rFonts w:ascii="Arial" w:hAnsi="Arial" w:cs="Arial"/>
                <w:sz w:val="24"/>
              </w:rPr>
              <w:t>.</w:t>
            </w:r>
            <w:r w:rsidRPr="00616F27">
              <w:rPr>
                <w:rFonts w:ascii="Arial" w:hAnsi="Arial" w:cs="Arial"/>
                <w:sz w:val="24"/>
              </w:rPr>
              <w:t xml:space="preserve"> </w:t>
            </w:r>
          </w:p>
          <w:p w14:paraId="62A7292C" w14:textId="70069655" w:rsidR="00835262" w:rsidRPr="00616F27" w:rsidRDefault="00835262" w:rsidP="005915A3">
            <w:pPr>
              <w:pStyle w:val="ListParagraph"/>
              <w:numPr>
                <w:ilvl w:val="0"/>
                <w:numId w:val="22"/>
              </w:numPr>
              <w:spacing w:line="276" w:lineRule="auto"/>
              <w:rPr>
                <w:rFonts w:ascii="Arial" w:hAnsi="Arial" w:cs="Arial"/>
                <w:sz w:val="24"/>
              </w:rPr>
            </w:pPr>
            <w:r w:rsidRPr="00616F27">
              <w:rPr>
                <w:rFonts w:ascii="Arial" w:hAnsi="Arial" w:cs="Arial"/>
                <w:sz w:val="24"/>
              </w:rPr>
              <w:t xml:space="preserve">The </w:t>
            </w:r>
            <w:proofErr w:type="gramStart"/>
            <w:r w:rsidR="002E2E2D">
              <w:rPr>
                <w:rFonts w:ascii="Arial" w:hAnsi="Arial" w:cs="Arial"/>
                <w:sz w:val="24"/>
              </w:rPr>
              <w:t>3</w:t>
            </w:r>
            <w:proofErr w:type="gramEnd"/>
            <w:r w:rsidR="002E2E2D">
              <w:rPr>
                <w:rFonts w:ascii="Arial" w:hAnsi="Arial" w:cs="Arial"/>
                <w:sz w:val="24"/>
              </w:rPr>
              <w:t xml:space="preserve"> </w:t>
            </w:r>
            <w:r w:rsidRPr="00616F27">
              <w:rPr>
                <w:rFonts w:ascii="Arial" w:hAnsi="Arial" w:cs="Arial"/>
                <w:sz w:val="24"/>
              </w:rPr>
              <w:t>s</w:t>
            </w:r>
            <w:r>
              <w:rPr>
                <w:rFonts w:ascii="Arial" w:hAnsi="Arial" w:cs="Arial"/>
                <w:sz w:val="24"/>
              </w:rPr>
              <w:t>tripes need to be of equal width.</w:t>
            </w:r>
          </w:p>
          <w:p w14:paraId="4EEA703F" w14:textId="6FA14F1E" w:rsidR="00835262" w:rsidRPr="00836624" w:rsidRDefault="00835262" w:rsidP="005915A3">
            <w:pPr>
              <w:pStyle w:val="ListParagraph"/>
              <w:numPr>
                <w:ilvl w:val="0"/>
                <w:numId w:val="22"/>
              </w:num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Tomas needs one plant for every 12 cm</w:t>
            </w:r>
            <w:r>
              <w:rPr>
                <w:rFonts w:ascii="Arial" w:hAnsi="Arial" w:cs="Arial"/>
                <w:sz w:val="24"/>
                <w:vertAlign w:val="superscript"/>
              </w:rPr>
              <w:t>2</w:t>
            </w:r>
            <w:r>
              <w:rPr>
                <w:rFonts w:ascii="Arial" w:hAnsi="Arial" w:cs="Arial"/>
                <w:sz w:val="24"/>
              </w:rPr>
              <w:t xml:space="preserve"> of flowerbed.</w:t>
            </w:r>
          </w:p>
          <w:p w14:paraId="12E10B10" w14:textId="77777777" w:rsidR="00835262" w:rsidRDefault="00835262" w:rsidP="005915A3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5E72270C" w14:textId="151C5C85" w:rsidR="00835262" w:rsidRDefault="00835262" w:rsidP="005915A3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How many red plants will Tomas need?</w:t>
            </w:r>
          </w:p>
          <w:p w14:paraId="05CF5825" w14:textId="69A398A8" w:rsidR="00351790" w:rsidRPr="00555580" w:rsidRDefault="007E3CB6" w:rsidP="005915A3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4A78C2">
              <w:rPr>
                <w:rFonts w:ascii="Arial" w:hAnsi="Arial" w:cs="Arial"/>
                <w:b/>
                <w:sz w:val="24"/>
              </w:rPr>
              <w:t xml:space="preserve"> </w:t>
            </w:r>
            <w:r w:rsidR="00351790" w:rsidRPr="004A78C2">
              <w:rPr>
                <w:rFonts w:ascii="Arial" w:hAnsi="Arial" w:cs="Arial"/>
                <w:b/>
                <w:sz w:val="24"/>
              </w:rPr>
              <w:t>[</w:t>
            </w:r>
            <w:r w:rsidR="00836624">
              <w:rPr>
                <w:rFonts w:ascii="Arial" w:hAnsi="Arial" w:cs="Arial"/>
                <w:b/>
                <w:sz w:val="24"/>
              </w:rPr>
              <w:t>4</w:t>
            </w:r>
            <w:r w:rsidR="00351790">
              <w:rPr>
                <w:rFonts w:ascii="Arial" w:hAnsi="Arial" w:cs="Arial"/>
                <w:b/>
                <w:sz w:val="24"/>
              </w:rPr>
              <w:t xml:space="preserve"> marks</w:t>
            </w:r>
            <w:r w:rsidR="00351790" w:rsidRPr="004A78C2">
              <w:rPr>
                <w:rFonts w:ascii="Arial" w:hAnsi="Arial" w:cs="Arial"/>
                <w:b/>
                <w:sz w:val="24"/>
              </w:rPr>
              <w:t>]</w:t>
            </w:r>
          </w:p>
          <w:p w14:paraId="7E754959" w14:textId="5C1A53C6" w:rsidR="00351790" w:rsidRPr="00B773AE" w:rsidRDefault="00351790" w:rsidP="005915A3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351790" w14:paraId="57384B65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66EB7D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64F825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0908632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3791571" w14:textId="1A9F43ED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351790" w14:paraId="4CBD0E29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B13623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76AB64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599EA87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CC716A9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351790" w14:paraId="3807A3DA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D520A7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524D69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270651A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CE35382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EA5A85" w14:paraId="00B91419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488B49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142971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86972F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962DCB0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</w:tr>
      <w:tr w:rsidR="00EA5A85" w14:paraId="4D957E96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30F975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DEC50F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F3ABC32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B52ABCC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</w:tr>
      <w:tr w:rsidR="00EA5A85" w14:paraId="745D1BCE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89D131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2B2D06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E6B326A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17A1AA5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</w:tr>
      <w:tr w:rsidR="00EA5A85" w14:paraId="269244A2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9D023B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6B3C37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F1FF52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DDCB17F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</w:tr>
      <w:tr w:rsidR="00EA5A85" w14:paraId="0C77A5E0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B5DC6C" w14:textId="77777777" w:rsidR="00EA5A85" w:rsidRDefault="00EA5A85" w:rsidP="00456CB1">
            <w:pPr>
              <w:rPr>
                <w:rFonts w:ascii="Arial" w:hAnsi="Arial" w:cs="Arial"/>
                <w:sz w:val="24"/>
              </w:rPr>
            </w:pPr>
          </w:p>
          <w:p w14:paraId="105605DD" w14:textId="1E14B022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2BA469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84F21AA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ECB6892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</w:tr>
      <w:tr w:rsidR="00CF3CC0" w14:paraId="1D5B8655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12873B" w14:textId="77777777" w:rsidR="00CF3CC0" w:rsidRPr="00456CB1" w:rsidRDefault="00CF3CC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DABB4C" w14:textId="77777777" w:rsidR="00CF3CC0" w:rsidRPr="00456CB1" w:rsidRDefault="00CF3CC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F503CC8" w14:textId="77777777" w:rsidR="00CF3CC0" w:rsidRPr="00456CB1" w:rsidRDefault="00CF3CC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438AD41" w14:textId="77777777" w:rsidR="00CF3CC0" w:rsidRPr="00456CB1" w:rsidRDefault="00CF3CC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EA5A85" w14:paraId="070F7080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360E7B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D65754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0E118C5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67FFCBB" w14:textId="77777777" w:rsidR="00EA5A85" w:rsidRPr="00456CB1" w:rsidRDefault="00EA5A85" w:rsidP="00456CB1">
            <w:pPr>
              <w:rPr>
                <w:rFonts w:ascii="Arial" w:hAnsi="Arial" w:cs="Arial"/>
                <w:sz w:val="24"/>
              </w:rPr>
            </w:pPr>
          </w:p>
        </w:tc>
      </w:tr>
      <w:tr w:rsidR="00351790" w14:paraId="1955A2AD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25C554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0FE6E7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1A1F63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A32C8FE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351790" w14:paraId="55DF482D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4E77A1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50187B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1C7FAFA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FF42FEB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351790" w14:paraId="3127413D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E0BF49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1744A9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5B1EC06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5B879D9" w14:textId="77777777" w:rsidR="00351790" w:rsidRPr="00456CB1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456CB1" w14:paraId="04D6F974" w14:textId="77777777" w:rsidTr="00456CB1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7E4CB2" w14:textId="77777777" w:rsidR="00456CB1" w:rsidRPr="00456CB1" w:rsidRDefault="00456CB1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513C34" w14:textId="77777777" w:rsidR="00456CB1" w:rsidRPr="00456CB1" w:rsidRDefault="00456CB1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D7F7454" w14:textId="77777777" w:rsidR="00456CB1" w:rsidRPr="00456CB1" w:rsidRDefault="00456CB1" w:rsidP="00456CB1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7825ECE" w14:textId="77777777" w:rsidR="00456CB1" w:rsidRDefault="00456CB1" w:rsidP="00456CB1">
            <w:pPr>
              <w:rPr>
                <w:rFonts w:ascii="Arial" w:hAnsi="Arial" w:cs="Arial"/>
                <w:sz w:val="24"/>
              </w:rPr>
            </w:pPr>
          </w:p>
          <w:p w14:paraId="7188A94C" w14:textId="522A288E" w:rsidR="00456CB1" w:rsidRPr="00456CB1" w:rsidRDefault="00456CB1" w:rsidP="00456CB1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E8166" w14:textId="1C0B1DF3" w:rsidR="00456CB1" w:rsidRPr="00456CB1" w:rsidRDefault="00456CB1" w:rsidP="00456CB1">
            <w:pPr>
              <w:rPr>
                <w:rFonts w:ascii="Arial" w:hAnsi="Arial" w:cs="Arial"/>
                <w:sz w:val="24"/>
              </w:rPr>
            </w:pPr>
          </w:p>
        </w:tc>
      </w:tr>
    </w:tbl>
    <w:p w14:paraId="505E57E4" w14:textId="3A525F55" w:rsidR="00AF7F85" w:rsidRDefault="00AF7F85"/>
    <w:p w14:paraId="3DBF6038" w14:textId="735C086F" w:rsidR="00AF7F85" w:rsidRDefault="00AF7F85">
      <w: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264A09" w:rsidRPr="004A78C2" w14:paraId="03A585BB" w14:textId="77777777" w:rsidTr="00AF7F85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D1CDE8D" w14:textId="3D022822" w:rsidR="00264A09" w:rsidRPr="009C05D6" w:rsidRDefault="00CF3CC0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3</w:t>
            </w:r>
            <w:r w:rsidR="00264A09" w:rsidRPr="009C05D6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>
              <w:rPr>
                <w:rFonts w:ascii="Arial" w:hAnsi="Arial" w:cs="Arial"/>
                <w:b/>
                <w:sz w:val="24"/>
                <w:szCs w:val="24"/>
              </w:rPr>
              <w:t>d</w:t>
            </w:r>
            <w:r w:rsidR="00264A09"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67929A9E" w14:textId="77777777" w:rsidR="00264A09" w:rsidRDefault="00264A09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4059094E" w14:textId="6D2BE21A" w:rsidR="00AF7F85" w:rsidRDefault="00AF7F85" w:rsidP="00AF7F85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Tomas’s manager is ordering plants for a different project.</w:t>
            </w:r>
          </w:p>
          <w:p w14:paraId="478DE7E5" w14:textId="77777777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32C6D41F" w14:textId="1A019693" w:rsidR="00AF7F85" w:rsidRDefault="00AF7F85" w:rsidP="00AF7F85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The table shows the costs per tray for different colours.</w:t>
            </w:r>
          </w:p>
          <w:p w14:paraId="49FA4025" w14:textId="77777777" w:rsidR="00AF7F85" w:rsidRPr="00AF7F85" w:rsidRDefault="00AF7F85" w:rsidP="00AF7F85">
            <w:pPr>
              <w:rPr>
                <w:rFonts w:ascii="Arial" w:hAnsi="Arial" w:cs="Arial"/>
                <w:sz w:val="14"/>
              </w:rPr>
            </w:pPr>
          </w:p>
          <w:p w14:paraId="080443EA" w14:textId="2F281134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tbl>
            <w:tblPr>
              <w:tblStyle w:val="TableGrid"/>
              <w:tblpPr w:leftFromText="180" w:rightFromText="180" w:vertAnchor="text" w:horzAnchor="margin" w:tblpY="-2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407"/>
              <w:gridCol w:w="2408"/>
            </w:tblGrid>
            <w:tr w:rsidR="00AF7F85" w:rsidRPr="00A11AC6" w14:paraId="1424A71D" w14:textId="77777777" w:rsidTr="00AF7F85">
              <w:trPr>
                <w:trHeight w:hRule="exact" w:val="717"/>
              </w:trPr>
              <w:tc>
                <w:tcPr>
                  <w:tcW w:w="2407" w:type="dxa"/>
                  <w:shd w:val="clear" w:color="auto" w:fill="F2F2F2"/>
                  <w:vAlign w:val="center"/>
                </w:tcPr>
                <w:p w14:paraId="0AF7E0E0" w14:textId="77777777" w:rsidR="00AF7F85" w:rsidRPr="00AF7F85" w:rsidRDefault="00AF7F85" w:rsidP="00AF7F85">
                  <w:pPr>
                    <w:jc w:val="center"/>
                    <w:rPr>
                      <w:rFonts w:ascii="Arial" w:eastAsia="Calibri" w:hAnsi="Arial" w:cs="Arial"/>
                      <w:b/>
                      <w:sz w:val="24"/>
                    </w:rPr>
                  </w:pPr>
                  <w:r w:rsidRPr="00AF7F85">
                    <w:rPr>
                      <w:rFonts w:ascii="Arial" w:eastAsia="Calibri" w:hAnsi="Arial" w:cs="Arial"/>
                      <w:b/>
                      <w:sz w:val="24"/>
                    </w:rPr>
                    <w:t>Flower colour</w:t>
                  </w:r>
                </w:p>
              </w:tc>
              <w:tc>
                <w:tcPr>
                  <w:tcW w:w="2408" w:type="dxa"/>
                  <w:shd w:val="clear" w:color="auto" w:fill="F2F2F2" w:themeFill="background1" w:themeFillShade="F2"/>
                  <w:vAlign w:val="center"/>
                </w:tcPr>
                <w:p w14:paraId="627A97F6" w14:textId="04EAECB9" w:rsidR="00AF7F85" w:rsidRPr="00AF7F85" w:rsidRDefault="00AF7F85" w:rsidP="00AF7F85">
                  <w:pPr>
                    <w:jc w:val="center"/>
                    <w:rPr>
                      <w:rFonts w:ascii="Arial" w:eastAsia="Calibri" w:hAnsi="Arial" w:cs="Arial"/>
                      <w:b/>
                      <w:sz w:val="24"/>
                    </w:rPr>
                  </w:pPr>
                  <w:r w:rsidRPr="00AF7F85">
                    <w:rPr>
                      <w:rFonts w:ascii="Arial" w:eastAsia="Calibri" w:hAnsi="Arial" w:cs="Arial"/>
                      <w:b/>
                      <w:sz w:val="24"/>
                    </w:rPr>
                    <w:t>Cost per tray</w:t>
                  </w:r>
                </w:p>
              </w:tc>
            </w:tr>
            <w:tr w:rsidR="00AF7F85" w:rsidRPr="00A11AC6" w14:paraId="62F7E735" w14:textId="77777777" w:rsidTr="00AF7F85">
              <w:trPr>
                <w:trHeight w:hRule="exact" w:val="454"/>
              </w:trPr>
              <w:tc>
                <w:tcPr>
                  <w:tcW w:w="2407" w:type="dxa"/>
                  <w:shd w:val="clear" w:color="auto" w:fill="auto"/>
                  <w:vAlign w:val="center"/>
                </w:tcPr>
                <w:p w14:paraId="5D2BC8D8" w14:textId="117312D3" w:rsidR="00AF7F85" w:rsidRPr="00A11AC6" w:rsidRDefault="00122FE6" w:rsidP="00AF7F85">
                  <w:pPr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B</w:t>
                  </w:r>
                  <w:r w:rsidR="00AF7F85">
                    <w:rPr>
                      <w:rFonts w:ascii="Arial" w:eastAsia="Calibri" w:hAnsi="Arial" w:cs="Arial"/>
                      <w:sz w:val="24"/>
                    </w:rPr>
                    <w:t>lue</w:t>
                  </w:r>
                </w:p>
              </w:tc>
              <w:tc>
                <w:tcPr>
                  <w:tcW w:w="2408" w:type="dxa"/>
                  <w:vAlign w:val="center"/>
                </w:tcPr>
                <w:p w14:paraId="73C4E0FB" w14:textId="77777777" w:rsidR="00AF7F85" w:rsidRPr="00A11AC6" w:rsidRDefault="00AF7F85" w:rsidP="00AF7F85">
                  <w:pPr>
                    <w:jc w:val="center"/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£42.98</w:t>
                  </w:r>
                </w:p>
              </w:tc>
            </w:tr>
            <w:tr w:rsidR="00AF7F85" w:rsidRPr="00A11AC6" w14:paraId="1D9D3468" w14:textId="77777777" w:rsidTr="00AF7F85">
              <w:trPr>
                <w:trHeight w:hRule="exact" w:val="454"/>
              </w:trPr>
              <w:tc>
                <w:tcPr>
                  <w:tcW w:w="2407" w:type="dxa"/>
                  <w:shd w:val="clear" w:color="auto" w:fill="auto"/>
                  <w:vAlign w:val="center"/>
                </w:tcPr>
                <w:p w14:paraId="5B6DB6FE" w14:textId="38FCE031" w:rsidR="00AF7F85" w:rsidRPr="00A11AC6" w:rsidRDefault="00122FE6" w:rsidP="00AF7F85">
                  <w:pPr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R</w:t>
                  </w:r>
                  <w:r w:rsidR="00AF7F85">
                    <w:rPr>
                      <w:rFonts w:ascii="Arial" w:eastAsia="Calibri" w:hAnsi="Arial" w:cs="Arial"/>
                      <w:sz w:val="24"/>
                    </w:rPr>
                    <w:t>ed</w:t>
                  </w:r>
                </w:p>
              </w:tc>
              <w:tc>
                <w:tcPr>
                  <w:tcW w:w="2408" w:type="dxa"/>
                  <w:vAlign w:val="center"/>
                </w:tcPr>
                <w:p w14:paraId="1B1206D7" w14:textId="77777777" w:rsidR="00AF7F85" w:rsidRPr="00A11AC6" w:rsidRDefault="00AF7F85" w:rsidP="00AF7F85">
                  <w:pPr>
                    <w:jc w:val="center"/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£31.56</w:t>
                  </w:r>
                </w:p>
              </w:tc>
            </w:tr>
            <w:tr w:rsidR="00AF7F85" w:rsidRPr="00A11AC6" w14:paraId="54C24C1A" w14:textId="77777777" w:rsidTr="00AF7F85">
              <w:trPr>
                <w:trHeight w:hRule="exact" w:val="454"/>
              </w:trPr>
              <w:tc>
                <w:tcPr>
                  <w:tcW w:w="2407" w:type="dxa"/>
                  <w:shd w:val="clear" w:color="auto" w:fill="auto"/>
                  <w:vAlign w:val="center"/>
                </w:tcPr>
                <w:p w14:paraId="32F04C81" w14:textId="79E19A4F" w:rsidR="00AF7F85" w:rsidRPr="00A11AC6" w:rsidRDefault="00122FE6" w:rsidP="00AF7F85">
                  <w:pPr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W</w:t>
                  </w:r>
                  <w:r w:rsidR="00AF7F85">
                    <w:rPr>
                      <w:rFonts w:ascii="Arial" w:eastAsia="Calibri" w:hAnsi="Arial" w:cs="Arial"/>
                      <w:sz w:val="24"/>
                    </w:rPr>
                    <w:t>hite</w:t>
                  </w:r>
                </w:p>
              </w:tc>
              <w:tc>
                <w:tcPr>
                  <w:tcW w:w="2408" w:type="dxa"/>
                  <w:vAlign w:val="center"/>
                </w:tcPr>
                <w:p w14:paraId="47B3B8B8" w14:textId="77777777" w:rsidR="00AF7F85" w:rsidRPr="00A11AC6" w:rsidRDefault="00AF7F85" w:rsidP="00AF7F85">
                  <w:pPr>
                    <w:jc w:val="center"/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£33.98</w:t>
                  </w:r>
                </w:p>
              </w:tc>
            </w:tr>
            <w:tr w:rsidR="00AF7F85" w:rsidRPr="00A11AC6" w14:paraId="5A614F17" w14:textId="77777777" w:rsidTr="00AF7F85">
              <w:trPr>
                <w:trHeight w:hRule="exact" w:val="454"/>
              </w:trPr>
              <w:tc>
                <w:tcPr>
                  <w:tcW w:w="2407" w:type="dxa"/>
                  <w:shd w:val="clear" w:color="auto" w:fill="auto"/>
                  <w:vAlign w:val="center"/>
                </w:tcPr>
                <w:p w14:paraId="3CEE5271" w14:textId="6BB9D180" w:rsidR="00AF7F85" w:rsidRDefault="00122FE6" w:rsidP="00AF7F85">
                  <w:pPr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Y</w:t>
                  </w:r>
                  <w:r w:rsidR="00AF7F85">
                    <w:rPr>
                      <w:rFonts w:ascii="Arial" w:eastAsia="Calibri" w:hAnsi="Arial" w:cs="Arial"/>
                      <w:sz w:val="24"/>
                    </w:rPr>
                    <w:t>ellow</w:t>
                  </w:r>
                </w:p>
              </w:tc>
              <w:tc>
                <w:tcPr>
                  <w:tcW w:w="2408" w:type="dxa"/>
                  <w:vAlign w:val="center"/>
                </w:tcPr>
                <w:p w14:paraId="1DDDA074" w14:textId="77777777" w:rsidR="00AF7F85" w:rsidRPr="00A11AC6" w:rsidRDefault="00AF7F85" w:rsidP="00AF7F85">
                  <w:pPr>
                    <w:jc w:val="center"/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£42.99</w:t>
                  </w:r>
                </w:p>
              </w:tc>
            </w:tr>
            <w:tr w:rsidR="00AF7F85" w:rsidRPr="00A11AC6" w14:paraId="068B3CA1" w14:textId="77777777" w:rsidTr="00AF7F85">
              <w:trPr>
                <w:trHeight w:hRule="exact" w:val="454"/>
              </w:trPr>
              <w:tc>
                <w:tcPr>
                  <w:tcW w:w="2407" w:type="dxa"/>
                  <w:shd w:val="clear" w:color="auto" w:fill="auto"/>
                  <w:vAlign w:val="center"/>
                </w:tcPr>
                <w:p w14:paraId="62241419" w14:textId="671F2902" w:rsidR="00AF7F85" w:rsidRDefault="00122FE6" w:rsidP="00AF7F85">
                  <w:pPr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P</w:t>
                  </w:r>
                  <w:r w:rsidR="00AF7F85">
                    <w:rPr>
                      <w:rFonts w:ascii="Arial" w:eastAsia="Calibri" w:hAnsi="Arial" w:cs="Arial"/>
                      <w:sz w:val="24"/>
                    </w:rPr>
                    <w:t>ink</w:t>
                  </w:r>
                </w:p>
              </w:tc>
              <w:tc>
                <w:tcPr>
                  <w:tcW w:w="2408" w:type="dxa"/>
                  <w:vAlign w:val="center"/>
                </w:tcPr>
                <w:p w14:paraId="1D23EEC2" w14:textId="77777777" w:rsidR="00AF7F85" w:rsidRPr="00A11AC6" w:rsidRDefault="00AF7F85" w:rsidP="00AF7F85">
                  <w:pPr>
                    <w:jc w:val="center"/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£35.75</w:t>
                  </w:r>
                </w:p>
              </w:tc>
            </w:tr>
            <w:tr w:rsidR="00AF7F85" w:rsidRPr="00A11AC6" w14:paraId="3586D931" w14:textId="77777777" w:rsidTr="00AF7F85">
              <w:trPr>
                <w:trHeight w:hRule="exact" w:val="454"/>
              </w:trPr>
              <w:tc>
                <w:tcPr>
                  <w:tcW w:w="2407" w:type="dxa"/>
                  <w:shd w:val="clear" w:color="auto" w:fill="auto"/>
                  <w:vAlign w:val="center"/>
                </w:tcPr>
                <w:p w14:paraId="26A1B027" w14:textId="165B3804" w:rsidR="00AF7F85" w:rsidRDefault="00122FE6" w:rsidP="00AF7F85">
                  <w:pPr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P</w:t>
                  </w:r>
                  <w:r w:rsidR="00AF7F85">
                    <w:rPr>
                      <w:rFonts w:ascii="Arial" w:eastAsia="Calibri" w:hAnsi="Arial" w:cs="Arial"/>
                      <w:sz w:val="24"/>
                    </w:rPr>
                    <w:t>urple</w:t>
                  </w:r>
                </w:p>
              </w:tc>
              <w:tc>
                <w:tcPr>
                  <w:tcW w:w="2408" w:type="dxa"/>
                  <w:vAlign w:val="center"/>
                </w:tcPr>
                <w:p w14:paraId="23EF7C78" w14:textId="77777777" w:rsidR="00AF7F85" w:rsidRPr="00A11AC6" w:rsidRDefault="00AF7F85" w:rsidP="00AF7F85">
                  <w:pPr>
                    <w:jc w:val="center"/>
                    <w:rPr>
                      <w:rFonts w:ascii="Arial" w:eastAsia="Calibri" w:hAnsi="Arial" w:cs="Arial"/>
                      <w:sz w:val="24"/>
                    </w:rPr>
                  </w:pPr>
                  <w:r>
                    <w:rPr>
                      <w:rFonts w:ascii="Arial" w:eastAsia="Calibri" w:hAnsi="Arial" w:cs="Arial"/>
                      <w:sz w:val="24"/>
                    </w:rPr>
                    <w:t>£28.50</w:t>
                  </w:r>
                </w:p>
              </w:tc>
            </w:tr>
          </w:tbl>
          <w:p w14:paraId="2F28CE49" w14:textId="4325ECA6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20F4643D" w14:textId="43A0015F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6C617DB0" w14:textId="03E7CA12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6E3FD520" w14:textId="7824EAEC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3B5563D5" w14:textId="5E6074B2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3569B19F" w14:textId="6C093E69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39AC3768" w14:textId="305B6C94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3E613F09" w14:textId="19096E36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19D5C8F7" w14:textId="4A4EC966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4B9133CF" w14:textId="28C9C716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5FE74EBD" w14:textId="3580EBC4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2DE196C5" w14:textId="568D59C7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07BA0EC6" w14:textId="77777777" w:rsidR="00AF7F85" w:rsidRDefault="00AF7F85" w:rsidP="00AF7F85">
            <w:pPr>
              <w:rPr>
                <w:rFonts w:ascii="Arial" w:hAnsi="Arial" w:cs="Arial"/>
                <w:sz w:val="24"/>
              </w:rPr>
            </w:pPr>
          </w:p>
          <w:p w14:paraId="20457626" w14:textId="77777777" w:rsidR="00AF7F85" w:rsidRDefault="00AF7F85" w:rsidP="00AF7F8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221C36EB" w14:textId="1D106959" w:rsidR="00AF7F85" w:rsidRDefault="00AF7F85" w:rsidP="00AF7F85">
            <w:pPr>
              <w:spacing w:line="276" w:lineRule="auto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sz w:val="24"/>
              </w:rPr>
              <w:t>Calculate the mean cost per tray.</w:t>
            </w:r>
          </w:p>
          <w:p w14:paraId="1DD1C2E6" w14:textId="438BE003" w:rsidR="00264A09" w:rsidRPr="00555580" w:rsidRDefault="007E3CB6" w:rsidP="00A4054F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</w:rPr>
              <w:t xml:space="preserve"> </w:t>
            </w:r>
            <w:r w:rsidR="00CF3CC0">
              <w:rPr>
                <w:rFonts w:ascii="Arial" w:hAnsi="Arial" w:cs="Arial"/>
                <w:b/>
                <w:sz w:val="24"/>
              </w:rPr>
              <w:t>[2</w:t>
            </w:r>
            <w:r w:rsidR="00264A09">
              <w:rPr>
                <w:rFonts w:ascii="Arial" w:hAnsi="Arial" w:cs="Arial"/>
                <w:b/>
                <w:sz w:val="24"/>
              </w:rPr>
              <w:t xml:space="preserve"> mark</w:t>
            </w:r>
            <w:r w:rsidR="00CF3CC0">
              <w:rPr>
                <w:rFonts w:ascii="Arial" w:hAnsi="Arial" w:cs="Arial"/>
                <w:b/>
                <w:sz w:val="24"/>
              </w:rPr>
              <w:t>s]</w:t>
            </w:r>
          </w:p>
          <w:p w14:paraId="132EC0C2" w14:textId="0B4AC8A3" w:rsidR="00264A09" w:rsidRPr="008B18BA" w:rsidRDefault="00264A09" w:rsidP="00F83515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264A09" w14:paraId="74A887A3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0813B4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E89FC7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4688C3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7F95E6F" w14:textId="35ED6023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264A09" w14:paraId="7BDC5040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6864B7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EC748E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D404EA4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715D6BF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CF3CC0" w14:paraId="6B875B6E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3391D7" w14:textId="5323D039" w:rsidR="00CF3CC0" w:rsidRPr="00F83515" w:rsidRDefault="00CF3CC0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ECCA8" w14:textId="77777777" w:rsidR="00CF3CC0" w:rsidRPr="00F83515" w:rsidRDefault="00CF3CC0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6AE23EB" w14:textId="77777777" w:rsidR="00CF3CC0" w:rsidRPr="00F83515" w:rsidRDefault="00CF3CC0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1A4D4E0" w14:textId="77777777" w:rsidR="00CF3CC0" w:rsidRPr="00F83515" w:rsidRDefault="00CF3CC0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CF3CC0" w14:paraId="057C90BA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D10734" w14:textId="77777777" w:rsidR="00CF3CC0" w:rsidRPr="00F83515" w:rsidRDefault="00CF3CC0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0E0BB1" w14:textId="77777777" w:rsidR="00CF3CC0" w:rsidRPr="00F83515" w:rsidRDefault="00CF3CC0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EE348CF" w14:textId="77777777" w:rsidR="00CF3CC0" w:rsidRPr="00F83515" w:rsidRDefault="00CF3CC0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06D204A" w14:textId="77777777" w:rsidR="00CF3CC0" w:rsidRPr="00F83515" w:rsidRDefault="00CF3CC0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264A09" w14:paraId="79A0F873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FF928C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A5E2E5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6FE4375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36EB84B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F83515" w14:paraId="28A59DD0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52E9C7" w14:textId="77777777" w:rsidR="00F83515" w:rsidRPr="00F83515" w:rsidRDefault="00F83515" w:rsidP="00F8351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DF5806" w14:textId="77777777" w:rsidR="00F83515" w:rsidRPr="00F83515" w:rsidRDefault="00F83515" w:rsidP="00F8351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540CB33" w14:textId="77777777" w:rsidR="00F83515" w:rsidRPr="00F83515" w:rsidRDefault="00F83515" w:rsidP="00F8351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1C04861" w14:textId="77777777" w:rsidR="00F83515" w:rsidRPr="00F83515" w:rsidRDefault="00F83515" w:rsidP="00F83515">
            <w:pPr>
              <w:rPr>
                <w:rFonts w:ascii="Arial" w:hAnsi="Arial" w:cs="Arial"/>
                <w:sz w:val="24"/>
              </w:rPr>
            </w:pPr>
          </w:p>
        </w:tc>
      </w:tr>
      <w:tr w:rsidR="00264A09" w14:paraId="1B1C6FE2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684080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7F378E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4832040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578ECAC" w14:textId="77777777" w:rsidR="00264A09" w:rsidRPr="00F83515" w:rsidRDefault="00264A09" w:rsidP="00F8351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F83515" w14:paraId="12BB9F53" w14:textId="77777777" w:rsidTr="00AF7F85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71B638" w14:textId="77777777" w:rsidR="00F83515" w:rsidRPr="00F83515" w:rsidRDefault="00F83515" w:rsidP="00F8351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6861A7" w14:textId="77777777" w:rsidR="00F83515" w:rsidRPr="00F83515" w:rsidRDefault="00F83515" w:rsidP="00F8351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A771F4E" w14:textId="77777777" w:rsidR="00F83515" w:rsidRPr="00F83515" w:rsidRDefault="00F83515" w:rsidP="00F8351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8CE4968" w14:textId="77777777" w:rsidR="00EA5A85" w:rsidRDefault="00EA5A85" w:rsidP="00F83515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19624557" w14:textId="452C1FD7" w:rsidR="00F83515" w:rsidRPr="00F83515" w:rsidRDefault="00F83515" w:rsidP="00F83515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F83515">
              <w:rPr>
                <w:rFonts w:ascii="Arial" w:hAnsi="Arial" w:cs="Arial"/>
                <w:sz w:val="24"/>
              </w:rPr>
              <w:t xml:space="preserve">Your answer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FB236" w14:textId="77777777" w:rsidR="00F83515" w:rsidRDefault="00F83515" w:rsidP="00F83515">
            <w:pPr>
              <w:rPr>
                <w:rFonts w:ascii="Arial" w:hAnsi="Arial" w:cs="Arial"/>
                <w:sz w:val="24"/>
              </w:rPr>
            </w:pPr>
          </w:p>
          <w:p w14:paraId="06F8D2CC" w14:textId="77F1FA63" w:rsidR="00EA5A85" w:rsidRPr="00EA5A85" w:rsidRDefault="00EA5A85" w:rsidP="00F83515">
            <w:pPr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ab/>
            </w:r>
            <w:r w:rsidRPr="00EA5A85">
              <w:rPr>
                <w:rFonts w:ascii="Arial" w:hAnsi="Arial" w:cs="Arial"/>
                <w:b/>
                <w:sz w:val="24"/>
              </w:rPr>
              <w:t>£</w:t>
            </w:r>
          </w:p>
        </w:tc>
      </w:tr>
    </w:tbl>
    <w:p w14:paraId="50EC06E0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7E3AE837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6939733B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18CE30CD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05CB9DB8" w14:textId="74FBD0E2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7B895C8B" w14:textId="77777777" w:rsidR="00D75C6F" w:rsidRDefault="00D75C6F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5FD48A3B" w14:textId="77777777" w:rsidR="00D75C6F" w:rsidRDefault="00D75C6F" w:rsidP="00D75C6F"/>
    <w:p w14:paraId="3CFC5C2A" w14:textId="378A7387" w:rsidR="00FA7A72" w:rsidRDefault="00D75C6F" w:rsidP="00D75C6F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90742C">
        <w:rPr>
          <w:rFonts w:ascii="Arial" w:hAnsi="Arial" w:cs="Arial"/>
          <w:b/>
          <w:sz w:val="24"/>
          <w:szCs w:val="24"/>
        </w:rPr>
        <w:t>Please turn over</w:t>
      </w:r>
      <w:r w:rsidR="00FA7A72">
        <w:rPr>
          <w:rFonts w:ascii="Arial" w:hAnsi="Arial" w:cs="Arial"/>
          <w:b/>
          <w:sz w:val="24"/>
          <w:szCs w:val="24"/>
          <w:lang w:val="en-US"/>
        </w:rP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161DBD" w:rsidRPr="004A78C2" w14:paraId="310F6D2B" w14:textId="77777777" w:rsidTr="00AF7F85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F679FCA" w14:textId="46FDCA22" w:rsidR="00161DBD" w:rsidRPr="009C05D6" w:rsidRDefault="00FA7A72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3 (e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7569EF55" w14:textId="77777777" w:rsidR="00161DBD" w:rsidRDefault="00161DBD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57F6D20E" w14:textId="14EFD7F9" w:rsidR="00AF7F85" w:rsidRDefault="00AF7F85" w:rsidP="00AF7F8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order is for one tray of each colour.</w:t>
            </w:r>
          </w:p>
          <w:p w14:paraId="503D2839" w14:textId="77777777" w:rsidR="00AF7F85" w:rsidRDefault="00AF7F85" w:rsidP="00AF7F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238E33A8" w14:textId="50EABA38" w:rsidR="00AF7F85" w:rsidRDefault="00AF7F85" w:rsidP="00AF7F8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 are 310 plants in each tray.</w:t>
            </w:r>
          </w:p>
          <w:p w14:paraId="2160857B" w14:textId="592FBDEE" w:rsidR="00AF7F85" w:rsidRDefault="00AF7F85" w:rsidP="00AF7F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07F6679B" w14:textId="77777777" w:rsidR="005915A3" w:rsidRDefault="00AF7F85" w:rsidP="00155FF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Tomas says, </w:t>
            </w:r>
          </w:p>
          <w:p w14:paraId="0EED842C" w14:textId="43E7408F" w:rsidR="00AF7F85" w:rsidRDefault="00AF7F85" w:rsidP="00155FF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“The mean cost per plant is over 10 pence</w:t>
            </w:r>
            <w:r w:rsidR="00213336">
              <w:rPr>
                <w:rFonts w:ascii="Arial" w:hAnsi="Arial" w:cs="Arial"/>
                <w:sz w:val="24"/>
                <w:szCs w:val="24"/>
              </w:rPr>
              <w:t>.</w:t>
            </w:r>
            <w:r>
              <w:rPr>
                <w:rFonts w:ascii="Arial" w:hAnsi="Arial" w:cs="Arial"/>
                <w:sz w:val="24"/>
                <w:szCs w:val="24"/>
              </w:rPr>
              <w:t>”</w:t>
            </w:r>
          </w:p>
          <w:p w14:paraId="48F44036" w14:textId="77777777" w:rsidR="00AF7F85" w:rsidRDefault="00AF7F85" w:rsidP="00AF7F85">
            <w:pPr>
              <w:ind w:right="179"/>
              <w:rPr>
                <w:rFonts w:ascii="Arial" w:hAnsi="Arial" w:cs="Arial"/>
                <w:sz w:val="24"/>
              </w:rPr>
            </w:pPr>
          </w:p>
          <w:p w14:paraId="70F61E96" w14:textId="77777777" w:rsidR="00D75C6F" w:rsidRDefault="00AF7F85" w:rsidP="00AF7F85">
            <w:pPr>
              <w:ind w:right="179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Is Tomas correct? </w:t>
            </w:r>
          </w:p>
          <w:p w14:paraId="607645AB" w14:textId="77777777" w:rsidR="00D75C6F" w:rsidRDefault="00D75C6F" w:rsidP="00AF7F85">
            <w:pPr>
              <w:ind w:right="179"/>
              <w:rPr>
                <w:rFonts w:ascii="Arial" w:hAnsi="Arial" w:cs="Arial"/>
                <w:sz w:val="24"/>
              </w:rPr>
            </w:pPr>
          </w:p>
          <w:p w14:paraId="23C98586" w14:textId="799EE9A5" w:rsidR="00FA7A72" w:rsidRPr="00AF7F85" w:rsidRDefault="00AF7F85" w:rsidP="00AF7F85">
            <w:pPr>
              <w:ind w:right="179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Explain your answer.</w:t>
            </w:r>
          </w:p>
          <w:p w14:paraId="7706AA16" w14:textId="2530AAA0" w:rsidR="00161DBD" w:rsidRDefault="00FA7A72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FA7A72">
              <w:rPr>
                <w:rFonts w:ascii="Arial" w:hAnsi="Arial" w:cs="Arial"/>
                <w:b/>
                <w:sz w:val="24"/>
                <w:szCs w:val="24"/>
              </w:rPr>
              <w:t>[2</w:t>
            </w:r>
            <w:r w:rsidR="00E004F7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r w:rsidRPr="00FA7A72">
              <w:rPr>
                <w:rFonts w:ascii="Arial" w:hAnsi="Arial" w:cs="Arial"/>
                <w:b/>
                <w:sz w:val="24"/>
                <w:szCs w:val="24"/>
              </w:rPr>
              <w:t>marks]</w:t>
            </w:r>
          </w:p>
          <w:p w14:paraId="7E237369" w14:textId="2DC28B81" w:rsidR="002F5888" w:rsidRPr="00F203C0" w:rsidRDefault="002F5888" w:rsidP="00E004F7">
            <w:pPr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161DBD" w14:paraId="5D0F6576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DBE55C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FAD2FE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67D0235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4CAA457" w14:textId="071D9279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161DBD" w14:paraId="22028813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B44120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33399F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0367029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379C835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FA7A72" w14:paraId="6AC7185F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5E0736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477EDB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DA620A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1EFE23E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FA7A72" w14:paraId="14ACC034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4F6634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A684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D0F6B0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8948486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FA7A72" w14:paraId="3E76E06A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82378D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9A068C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F9F91C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5D66F40" w14:textId="77777777" w:rsidR="00FA7A72" w:rsidRPr="00E004F7" w:rsidRDefault="00FA7A72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161DBD" w14:paraId="2EF02766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2B0D41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A853F9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0AA5DBB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2DACCD0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161DBD" w14:paraId="25296DE1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2433BE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E1E8FF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EB46AD5" w14:textId="77777777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A73524F" w14:textId="6F3D2D90" w:rsidR="00161DBD" w:rsidRPr="00E004F7" w:rsidRDefault="00161DBD" w:rsidP="00E004F7">
            <w:pPr>
              <w:spacing w:line="276" w:lineRule="auto"/>
              <w:rPr>
                <w:rFonts w:ascii="Arial" w:hAnsi="Arial" w:cs="Arial"/>
                <w:b/>
                <w:sz w:val="24"/>
              </w:rPr>
            </w:pPr>
          </w:p>
        </w:tc>
      </w:tr>
      <w:tr w:rsidR="00E004F7" w14:paraId="74C06F3E" w14:textId="77777777" w:rsidTr="00AF7F85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B8716" w14:textId="77777777" w:rsidR="00E004F7" w:rsidRPr="00E004F7" w:rsidRDefault="00E004F7" w:rsidP="00E004F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7A2DAF" w14:textId="77777777" w:rsidR="00E004F7" w:rsidRPr="00E004F7" w:rsidRDefault="00E004F7" w:rsidP="00E004F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737727C" w14:textId="77777777" w:rsidR="00E004F7" w:rsidRPr="00E004F7" w:rsidRDefault="00E004F7" w:rsidP="00E004F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CFFC22C" w14:textId="77777777" w:rsidR="00E004F7" w:rsidRPr="00E004F7" w:rsidRDefault="00E004F7" w:rsidP="00E004F7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2F87578C" w14:textId="38CDD8AC" w:rsidR="00E004F7" w:rsidRPr="00E004F7" w:rsidRDefault="00E004F7" w:rsidP="00E004F7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E004F7"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FC5B4" w14:textId="014AD984" w:rsidR="00E004F7" w:rsidRPr="00E004F7" w:rsidRDefault="00E004F7" w:rsidP="00E004F7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</w:tc>
      </w:tr>
    </w:tbl>
    <w:p w14:paraId="2AFB7249" w14:textId="2FE4F05B" w:rsidR="00285E33" w:rsidRDefault="00285E33"/>
    <w:p w14:paraId="799C83D9" w14:textId="2F0A9625" w:rsidR="00285E33" w:rsidRDefault="00285E33">
      <w: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F73FDB" w:rsidRPr="004A78C2" w14:paraId="34AAF045" w14:textId="77777777" w:rsidTr="00AF7F85">
        <w:trPr>
          <w:gridAfter w:val="1"/>
          <w:wAfter w:w="12" w:type="dxa"/>
          <w:trHeight w:val="914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46BF767" w14:textId="513F63F1" w:rsidR="00F73FDB" w:rsidRDefault="00E36CF4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3</w:t>
            </w:r>
            <w:r w:rsidR="00E90AD2">
              <w:rPr>
                <w:rFonts w:ascii="Arial" w:hAnsi="Arial" w:cs="Arial"/>
                <w:b/>
                <w:sz w:val="24"/>
                <w:szCs w:val="24"/>
              </w:rPr>
              <w:t xml:space="preserve"> (f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0CFEDF8C" w14:textId="77777777" w:rsidR="00F73FDB" w:rsidRDefault="00F73FDB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1D095BDA" w14:textId="1E511854" w:rsidR="00AF7F85" w:rsidRPr="004E5654" w:rsidRDefault="00AF7F85" w:rsidP="00AF7F85">
            <w:pPr>
              <w:ind w:right="179"/>
              <w:rPr>
                <w:rFonts w:ascii="Arial" w:hAnsi="Arial" w:cs="Arial"/>
                <w:sz w:val="24"/>
                <w:szCs w:val="24"/>
              </w:rPr>
            </w:pPr>
            <w:r w:rsidRPr="004E5654">
              <w:rPr>
                <w:rFonts w:ascii="Arial" w:hAnsi="Arial" w:cs="Arial"/>
                <w:sz w:val="24"/>
                <w:szCs w:val="24"/>
              </w:rPr>
              <w:t>Each plant tray is cuboid and measures 30 cm by 50 cm by 4 cm</w:t>
            </w:r>
            <w:r w:rsidR="00112B35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0B158042" w14:textId="77777777" w:rsidR="00AF7F85" w:rsidRPr="004E5654" w:rsidRDefault="00AF7F85" w:rsidP="00AF7F85">
            <w:pPr>
              <w:ind w:right="179"/>
              <w:rPr>
                <w:rFonts w:ascii="Arial" w:hAnsi="Arial" w:cs="Arial"/>
                <w:sz w:val="24"/>
                <w:szCs w:val="24"/>
              </w:rPr>
            </w:pPr>
            <w:r w:rsidRPr="004E5654">
              <w:rPr>
                <w:rFonts w:ascii="Arial" w:hAnsi="Arial" w:cs="Arial"/>
                <w:sz w:val="24"/>
                <w:szCs w:val="24"/>
              </w:rPr>
              <w:tab/>
            </w:r>
          </w:p>
          <w:p w14:paraId="52E61115" w14:textId="77777777" w:rsidR="00AF7F85" w:rsidRPr="004E5654" w:rsidRDefault="00AF7F85" w:rsidP="00AF7F85">
            <w:pPr>
              <w:ind w:right="179"/>
              <w:rPr>
                <w:rFonts w:ascii="Arial" w:hAnsi="Arial" w:cs="Arial"/>
                <w:sz w:val="24"/>
                <w:szCs w:val="24"/>
              </w:rPr>
            </w:pPr>
            <w:r w:rsidRPr="004E5654">
              <w:rPr>
                <w:rFonts w:ascii="Arial" w:hAnsi="Arial" w:cs="Arial"/>
                <w:sz w:val="24"/>
                <w:szCs w:val="24"/>
              </w:rPr>
              <w:t>How many litres of compost would be required to fill one tray?</w:t>
            </w:r>
          </w:p>
          <w:p w14:paraId="5F2A39CE" w14:textId="77777777" w:rsidR="00AF7F85" w:rsidRPr="004E5654" w:rsidRDefault="00AF7F85" w:rsidP="00AF7F85">
            <w:pPr>
              <w:ind w:right="179"/>
              <w:rPr>
                <w:rFonts w:ascii="Arial" w:hAnsi="Arial" w:cs="Arial"/>
                <w:sz w:val="24"/>
                <w:szCs w:val="24"/>
              </w:rPr>
            </w:pPr>
          </w:p>
          <w:p w14:paraId="6A5A2ECF" w14:textId="71F8723E" w:rsidR="0032626E" w:rsidRDefault="00AF7F85" w:rsidP="00AF7F85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  <w:r w:rsidRPr="004E5654">
              <w:rPr>
                <w:rFonts w:ascii="Arial" w:hAnsi="Arial" w:cs="Arial"/>
                <w:sz w:val="24"/>
                <w:szCs w:val="24"/>
              </w:rPr>
              <w:t>U</w:t>
            </w:r>
            <w:r>
              <w:rPr>
                <w:rFonts w:ascii="Arial" w:hAnsi="Arial" w:cs="Arial"/>
                <w:sz w:val="24"/>
                <w:szCs w:val="24"/>
              </w:rPr>
              <w:t>se the conversion 1 cm</w:t>
            </w:r>
            <w:r w:rsidRPr="00D63AC1">
              <w:rPr>
                <w:rFonts w:ascii="Arial" w:hAnsi="Arial" w:cs="Arial"/>
                <w:sz w:val="24"/>
                <w:szCs w:val="24"/>
                <w:vertAlign w:val="superscript"/>
              </w:rPr>
              <w:t xml:space="preserve">3 </w:t>
            </w:r>
            <w:r>
              <w:rPr>
                <w:rFonts w:ascii="Arial" w:hAnsi="Arial" w:cs="Arial"/>
                <w:sz w:val="24"/>
                <w:szCs w:val="24"/>
              </w:rPr>
              <w:t>= 1 ml</w:t>
            </w:r>
            <w:r>
              <w:rPr>
                <w:rFonts w:ascii="Arial" w:hAnsi="Arial" w:cs="Arial"/>
                <w:sz w:val="24"/>
                <w:szCs w:val="24"/>
              </w:rPr>
              <w:tab/>
            </w:r>
          </w:p>
          <w:p w14:paraId="768CBDA9" w14:textId="269753E3" w:rsidR="00AA0E4E" w:rsidRDefault="00AA0E4E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AA0E4E">
              <w:rPr>
                <w:rFonts w:ascii="Arial" w:hAnsi="Arial" w:cs="Arial"/>
                <w:b/>
                <w:sz w:val="24"/>
                <w:szCs w:val="24"/>
              </w:rPr>
              <w:t>[</w:t>
            </w:r>
            <w:r w:rsidR="008C56C0">
              <w:rPr>
                <w:rFonts w:ascii="Arial" w:hAnsi="Arial" w:cs="Arial"/>
                <w:b/>
                <w:sz w:val="24"/>
                <w:szCs w:val="24"/>
              </w:rPr>
              <w:t>2</w:t>
            </w:r>
            <w:r w:rsidRPr="00AA0E4E">
              <w:rPr>
                <w:rFonts w:ascii="Arial" w:hAnsi="Arial" w:cs="Arial"/>
                <w:b/>
                <w:sz w:val="24"/>
                <w:szCs w:val="24"/>
              </w:rPr>
              <w:t xml:space="preserve"> mark</w:t>
            </w:r>
            <w:r w:rsidR="006A7487"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Pr="00AA0E4E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28D2A905" w14:textId="6E9547B8" w:rsidR="00E90AD2" w:rsidRPr="00EB667F" w:rsidRDefault="00E90AD2" w:rsidP="00240977">
            <w:pPr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F73FDB" w14:paraId="58BD34E3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27D815" w14:textId="77777777" w:rsidR="00F73FDB" w:rsidRPr="0024097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996735" w14:textId="77777777" w:rsidR="00F73FDB" w:rsidRPr="0024097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6194454" w14:textId="77777777" w:rsidR="00F73FDB" w:rsidRPr="0024097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25F2FE5" w14:textId="5F5B4D79" w:rsidR="00E90AD2" w:rsidRPr="00240977" w:rsidRDefault="00E90AD2" w:rsidP="00240977">
            <w:pPr>
              <w:spacing w:line="276" w:lineRule="auto"/>
              <w:rPr>
                <w:rFonts w:ascii="Arial" w:hAnsi="Arial" w:cs="Arial"/>
                <w:b/>
                <w:sz w:val="24"/>
              </w:rPr>
            </w:pPr>
          </w:p>
        </w:tc>
      </w:tr>
      <w:tr w:rsidR="00F73FDB" w14:paraId="1D16C9B8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A2DA5A" w14:textId="77777777" w:rsidR="00F73FDB" w:rsidRPr="0024097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9FB27F" w14:textId="77777777" w:rsidR="00F73FDB" w:rsidRPr="0024097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88F7918" w14:textId="77777777" w:rsidR="00F73FDB" w:rsidRPr="0024097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3256816" w14:textId="77777777" w:rsidR="00F73FDB" w:rsidRPr="0024097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A0E4E" w14:paraId="1005B380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33DCD1" w14:textId="77777777" w:rsidR="00AA0E4E" w:rsidRPr="0024097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AAE8DC" w14:textId="77777777" w:rsidR="00AA0E4E" w:rsidRPr="0024097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DB41CD5" w14:textId="77777777" w:rsidR="00AA0E4E" w:rsidRPr="0024097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1C2FA35" w14:textId="2E76CFC3" w:rsidR="00AA0E4E" w:rsidRPr="0024097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A0E4E" w14:paraId="609D7BCB" w14:textId="77777777" w:rsidTr="00AF7F8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4184BB" w14:textId="77777777" w:rsidR="00AA0E4E" w:rsidRPr="0024097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8DC6F6" w14:textId="77777777" w:rsidR="00AA0E4E" w:rsidRPr="0024097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4169AB8" w14:textId="77777777" w:rsidR="00AA0E4E" w:rsidRPr="0024097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23A4609" w14:textId="77777777" w:rsidR="00AA0E4E" w:rsidRPr="0024097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240977" w14:paraId="310276CD" w14:textId="77777777" w:rsidTr="00EC198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D468A2" w14:textId="77777777" w:rsidR="00240977" w:rsidRPr="00240977" w:rsidRDefault="00240977" w:rsidP="0024097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BEF760" w14:textId="77777777" w:rsidR="00240977" w:rsidRPr="00240977" w:rsidRDefault="00240977" w:rsidP="0024097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62506A0" w14:textId="77777777" w:rsidR="00240977" w:rsidRPr="00240977" w:rsidRDefault="00240977" w:rsidP="0024097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57BFF6A" w14:textId="77777777" w:rsidR="00240977" w:rsidRPr="00240977" w:rsidRDefault="00240977" w:rsidP="00240977">
            <w:pPr>
              <w:rPr>
                <w:rFonts w:ascii="Arial" w:hAnsi="Arial" w:cs="Arial"/>
                <w:sz w:val="24"/>
              </w:rPr>
            </w:pPr>
          </w:p>
        </w:tc>
      </w:tr>
      <w:tr w:rsidR="00240977" w14:paraId="3996713E" w14:textId="77777777" w:rsidTr="00AF7F85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E48799" w14:textId="77777777" w:rsidR="00240977" w:rsidRPr="00240977" w:rsidRDefault="00240977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32D5F2" w14:textId="77777777" w:rsidR="00240977" w:rsidRPr="00240977" w:rsidRDefault="00240977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D4664D4" w14:textId="77777777" w:rsidR="00240977" w:rsidRPr="00240977" w:rsidRDefault="00240977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1A317CE" w14:textId="77777777" w:rsidR="00240977" w:rsidRDefault="00240977" w:rsidP="00240977">
            <w:pPr>
              <w:rPr>
                <w:rFonts w:ascii="Arial" w:hAnsi="Arial" w:cs="Arial"/>
                <w:sz w:val="24"/>
              </w:rPr>
            </w:pPr>
          </w:p>
          <w:p w14:paraId="43C006C3" w14:textId="1B03F38D" w:rsidR="00240977" w:rsidRPr="00240977" w:rsidRDefault="00240977" w:rsidP="00240977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6F089" w14:textId="3FC6ABF7" w:rsidR="00240977" w:rsidRPr="00240977" w:rsidRDefault="00240977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</w:tbl>
    <w:p w14:paraId="083CCEEE" w14:textId="77777777" w:rsidR="0090742C" w:rsidRDefault="0090742C"/>
    <w:p w14:paraId="695AC1C4" w14:textId="77777777" w:rsidR="0090742C" w:rsidRDefault="0090742C"/>
    <w:p w14:paraId="4B3DE9EC" w14:textId="77777777" w:rsidR="0090742C" w:rsidRDefault="0090742C"/>
    <w:p w14:paraId="3FD9F6D3" w14:textId="77777777" w:rsidR="0090742C" w:rsidRDefault="0090742C"/>
    <w:p w14:paraId="33288589" w14:textId="77777777" w:rsidR="0090742C" w:rsidRDefault="0090742C"/>
    <w:p w14:paraId="16905DAA" w14:textId="77777777" w:rsidR="0090742C" w:rsidRDefault="0090742C"/>
    <w:p w14:paraId="402EA3A3" w14:textId="77777777" w:rsidR="0090742C" w:rsidRDefault="0090742C"/>
    <w:p w14:paraId="0808DEC7" w14:textId="77777777" w:rsidR="0090742C" w:rsidRDefault="0090742C"/>
    <w:p w14:paraId="6EE7A3D9" w14:textId="77777777" w:rsidR="0090742C" w:rsidRDefault="0090742C"/>
    <w:p w14:paraId="6E3736A4" w14:textId="77777777" w:rsidR="0090742C" w:rsidRDefault="0090742C"/>
    <w:p w14:paraId="0C1DCCB9" w14:textId="77777777" w:rsidR="0090742C" w:rsidRDefault="0090742C"/>
    <w:p w14:paraId="4240C1E3" w14:textId="77777777" w:rsidR="0090742C" w:rsidRDefault="0090742C"/>
    <w:p w14:paraId="42E22523" w14:textId="77777777" w:rsidR="0090742C" w:rsidRDefault="0090742C"/>
    <w:p w14:paraId="417FEFFF" w14:textId="77777777" w:rsidR="0090742C" w:rsidRDefault="0090742C"/>
    <w:p w14:paraId="321A2D9D" w14:textId="61475476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0F458319" w14:textId="48FDB669" w:rsidR="00D75C6F" w:rsidRDefault="00D75C6F">
      <w:pPr>
        <w:rPr>
          <w:rFonts w:ascii="Arial" w:hAnsi="Arial" w:cs="Arial"/>
          <w:b/>
          <w:sz w:val="24"/>
          <w:szCs w:val="24"/>
        </w:rPr>
      </w:pPr>
    </w:p>
    <w:p w14:paraId="359169AE" w14:textId="77777777" w:rsidR="00D75C6F" w:rsidRDefault="00D75C6F" w:rsidP="00D75C6F"/>
    <w:p w14:paraId="6D412C9F" w14:textId="16163501" w:rsidR="0092062D" w:rsidRDefault="00D75C6F" w:rsidP="00D75C6F">
      <w:pPr>
        <w:jc w:val="center"/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90742C">
        <w:rPr>
          <w:rFonts w:ascii="Arial" w:hAnsi="Arial" w:cs="Arial"/>
          <w:b/>
          <w:sz w:val="24"/>
          <w:szCs w:val="24"/>
        </w:rPr>
        <w:t>Please turn over</w:t>
      </w:r>
      <w:r w:rsidR="0092062D"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677B04" w:rsidRPr="004A78C2" w14:paraId="4DCCBB8F" w14:textId="77777777" w:rsidTr="00384C87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8F58C78" w14:textId="3D94287E" w:rsidR="004F0AC3" w:rsidRPr="009C05D6" w:rsidRDefault="00E36CF4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3</w:t>
            </w:r>
            <w:r w:rsidR="004F0AC3">
              <w:rPr>
                <w:rFonts w:ascii="Arial" w:hAnsi="Arial" w:cs="Arial"/>
                <w:b/>
                <w:sz w:val="24"/>
                <w:szCs w:val="24"/>
              </w:rPr>
              <w:t xml:space="preserve"> (g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5F1AC24A" w14:textId="77777777" w:rsidR="00677B04" w:rsidRDefault="00677B04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38556A4F" w14:textId="50BECB4C" w:rsidR="00384C87" w:rsidRDefault="00384C87" w:rsidP="00384C87">
            <w:pPr>
              <w:spacing w:line="276" w:lineRule="auto"/>
              <w:ind w:right="179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mas needs to mix grit and compost in the ratio 1 : 4</w:t>
            </w:r>
          </w:p>
          <w:p w14:paraId="428A1121" w14:textId="77777777" w:rsidR="00384C87" w:rsidRPr="00384C87" w:rsidRDefault="00384C87" w:rsidP="00384C87">
            <w:pPr>
              <w:spacing w:line="276" w:lineRule="auto"/>
              <w:ind w:right="179"/>
              <w:rPr>
                <w:rFonts w:ascii="Arial" w:hAnsi="Arial" w:cs="Arial"/>
                <w:sz w:val="16"/>
                <w:szCs w:val="24"/>
              </w:rPr>
            </w:pPr>
          </w:p>
          <w:p w14:paraId="3FDC3AEE" w14:textId="06E876D6" w:rsidR="00384C87" w:rsidRDefault="00384C87" w:rsidP="00384C87">
            <w:pPr>
              <w:spacing w:line="276" w:lineRule="auto"/>
              <w:ind w:right="179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He mixes </w:t>
            </w:r>
            <w:r w:rsidRPr="008F2035">
              <w:rPr>
                <w:position w:val="-22"/>
              </w:rPr>
              <w:object w:dxaOrig="380" w:dyaOrig="580" w14:anchorId="112587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29.25pt" o:ole="">
                  <v:imagedata r:id="rId12" o:title=""/>
                </v:shape>
                <o:OLEObject Type="Embed" ProgID="Equation.DSMT4" ShapeID="_x0000_i1025" DrawAspect="Content" ObjectID="_1635847358" r:id="rId13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litres of grit with </w:t>
            </w:r>
            <w:r w:rsidRPr="008F2035">
              <w:rPr>
                <w:position w:val="-22"/>
              </w:rPr>
              <w:object w:dxaOrig="480" w:dyaOrig="580" w14:anchorId="67D6D926">
                <v:shape id="_x0000_i1026" type="#_x0000_t75" style="width:24pt;height:29.25pt" o:ole="">
                  <v:imagedata r:id="rId14" o:title=""/>
                </v:shape>
                <o:OLEObject Type="Embed" ProgID="Equation.DSMT4" ShapeID="_x0000_i1026" DrawAspect="Content" ObjectID="_1635847359" r:id="rId15"/>
              </w:object>
            </w:r>
            <w:r w:rsidRPr="00796A62">
              <w:rPr>
                <w:rFonts w:ascii="Arial" w:hAnsi="Arial" w:cs="Arial"/>
                <w:sz w:val="24"/>
                <w:szCs w:val="24"/>
              </w:rPr>
              <w:t xml:space="preserve"> litres of </w:t>
            </w:r>
            <w:r>
              <w:rPr>
                <w:rFonts w:ascii="Arial" w:hAnsi="Arial" w:cs="Arial"/>
                <w:sz w:val="24"/>
                <w:szCs w:val="24"/>
              </w:rPr>
              <w:t xml:space="preserve">compost. </w:t>
            </w:r>
          </w:p>
          <w:p w14:paraId="59DE8928" w14:textId="77777777" w:rsidR="00384C87" w:rsidRPr="00384C87" w:rsidRDefault="00384C87" w:rsidP="00384C87">
            <w:pPr>
              <w:spacing w:line="276" w:lineRule="auto"/>
              <w:ind w:right="179"/>
              <w:rPr>
                <w:rFonts w:ascii="Arial" w:hAnsi="Arial" w:cs="Arial"/>
                <w:sz w:val="16"/>
                <w:szCs w:val="24"/>
              </w:rPr>
            </w:pPr>
          </w:p>
          <w:p w14:paraId="16A5C8A9" w14:textId="77777777" w:rsidR="0002288A" w:rsidRDefault="00384C87" w:rsidP="00155FF4">
            <w:pPr>
              <w:spacing w:line="276" w:lineRule="auto"/>
              <w:ind w:right="179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re these numbers in the correct ratio?</w:t>
            </w:r>
            <w:r w:rsidR="00155FF4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551EAD5A" w14:textId="77777777" w:rsidR="0002288A" w:rsidRDefault="0002288A" w:rsidP="00155FF4">
            <w:pPr>
              <w:spacing w:line="276" w:lineRule="auto"/>
              <w:ind w:right="179"/>
              <w:rPr>
                <w:rFonts w:ascii="Arial" w:hAnsi="Arial" w:cs="Arial"/>
                <w:sz w:val="24"/>
                <w:szCs w:val="24"/>
              </w:rPr>
            </w:pPr>
          </w:p>
          <w:p w14:paraId="2DBC26A5" w14:textId="02717192" w:rsidR="007E3CB6" w:rsidRDefault="00384C87" w:rsidP="00155FF4">
            <w:pPr>
              <w:spacing w:line="276" w:lineRule="auto"/>
              <w:ind w:right="179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how how you decide.</w:t>
            </w:r>
          </w:p>
          <w:p w14:paraId="75806ED6" w14:textId="42A2213D" w:rsidR="00677B04" w:rsidRPr="00555580" w:rsidRDefault="007E3CB6" w:rsidP="00A4054F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4A78C2">
              <w:rPr>
                <w:rFonts w:ascii="Arial" w:hAnsi="Arial" w:cs="Arial"/>
                <w:b/>
                <w:sz w:val="24"/>
              </w:rPr>
              <w:t xml:space="preserve"> </w:t>
            </w:r>
            <w:r w:rsidR="00677B04" w:rsidRPr="004A78C2">
              <w:rPr>
                <w:rFonts w:ascii="Arial" w:hAnsi="Arial" w:cs="Arial"/>
                <w:b/>
                <w:sz w:val="24"/>
              </w:rPr>
              <w:t>[</w:t>
            </w:r>
            <w:r w:rsidR="00384C87">
              <w:rPr>
                <w:rFonts w:ascii="Arial" w:hAnsi="Arial" w:cs="Arial"/>
                <w:b/>
                <w:sz w:val="24"/>
              </w:rPr>
              <w:t>2</w:t>
            </w:r>
            <w:r w:rsidR="00677B04">
              <w:rPr>
                <w:rFonts w:ascii="Arial" w:hAnsi="Arial" w:cs="Arial"/>
                <w:b/>
                <w:sz w:val="24"/>
              </w:rPr>
              <w:t xml:space="preserve"> marks</w:t>
            </w:r>
            <w:r w:rsidR="00677B04" w:rsidRPr="004A78C2">
              <w:rPr>
                <w:rFonts w:ascii="Arial" w:hAnsi="Arial" w:cs="Arial"/>
                <w:b/>
                <w:sz w:val="24"/>
              </w:rPr>
              <w:t>]</w:t>
            </w:r>
          </w:p>
          <w:p w14:paraId="5B28F85C" w14:textId="05132D99" w:rsidR="00677B04" w:rsidRPr="00615AD3" w:rsidRDefault="00677B04" w:rsidP="00240977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240977" w:rsidRPr="00240977" w14:paraId="7228222C" w14:textId="77777777" w:rsidTr="00384C8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4452CD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293C2B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4F61237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F25A497" w14:textId="6C69887A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b/>
                <w:sz w:val="24"/>
              </w:rPr>
            </w:pPr>
          </w:p>
        </w:tc>
      </w:tr>
      <w:tr w:rsidR="00240977" w:rsidRPr="00240977" w14:paraId="34B29B9E" w14:textId="77777777" w:rsidTr="00384C8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B3F2B7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730C5A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AADC98A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8197BE3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240977" w:rsidRPr="00240977" w14:paraId="25861096" w14:textId="77777777" w:rsidTr="00384C8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BF53FA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056B56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6F38557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74F3A8E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240977" w:rsidRPr="00240977" w14:paraId="47B41592" w14:textId="77777777" w:rsidTr="00384C8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370A68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970F4D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32B671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38DF31B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240977" w:rsidRPr="00240977" w14:paraId="73BEB37F" w14:textId="77777777" w:rsidTr="00384C8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AC55CF" w14:textId="77777777" w:rsidR="00240977" w:rsidRPr="00240977" w:rsidRDefault="00240977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64C2E4" w14:textId="77777777" w:rsidR="00240977" w:rsidRPr="00240977" w:rsidRDefault="00240977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C954C65" w14:textId="77777777" w:rsidR="00240977" w:rsidRPr="00240977" w:rsidRDefault="00240977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6A06E93" w14:textId="77777777" w:rsidR="00240977" w:rsidRPr="00240977" w:rsidRDefault="00240977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240977" w:rsidRPr="00240977" w14:paraId="40222DA6" w14:textId="77777777" w:rsidTr="00384C87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F914E1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A304C8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BFB4F09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313F924" w14:textId="77777777" w:rsidR="00240977" w:rsidRDefault="00240977" w:rsidP="00081C50">
            <w:pPr>
              <w:rPr>
                <w:rFonts w:ascii="Arial" w:hAnsi="Arial" w:cs="Arial"/>
                <w:sz w:val="24"/>
              </w:rPr>
            </w:pPr>
          </w:p>
          <w:p w14:paraId="4049B0FF" w14:textId="77777777" w:rsidR="00240977" w:rsidRPr="00240977" w:rsidRDefault="00240977" w:rsidP="00081C50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E36878" w14:textId="58DB50AB" w:rsidR="0020497A" w:rsidRDefault="0020497A" w:rsidP="007E3CB6">
            <w:pPr>
              <w:rPr>
                <w:rFonts w:ascii="Arial" w:hAnsi="Arial" w:cs="Arial"/>
                <w:sz w:val="24"/>
              </w:rPr>
            </w:pPr>
          </w:p>
          <w:p w14:paraId="77E2FA74" w14:textId="459791B1" w:rsidR="0020497A" w:rsidRDefault="0020497A" w:rsidP="0020497A">
            <w:pPr>
              <w:jc w:val="right"/>
              <w:rPr>
                <w:rFonts w:ascii="Arial" w:hAnsi="Arial" w:cs="Arial"/>
                <w:sz w:val="24"/>
              </w:rPr>
            </w:pPr>
          </w:p>
          <w:p w14:paraId="6617F516" w14:textId="77777777" w:rsidR="00240977" w:rsidRPr="00240977" w:rsidRDefault="00240977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</w:tbl>
    <w:p w14:paraId="4E8A534A" w14:textId="3575E722" w:rsidR="00615AD3" w:rsidRDefault="00615AD3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0730C3B8" w14:textId="77777777" w:rsidR="005A225E" w:rsidRDefault="005A225E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0AB8BB62" w14:textId="77777777" w:rsidR="00591265" w:rsidRDefault="00591265" w:rsidP="00591265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  <w:t xml:space="preserve">    [Total </w:t>
      </w:r>
      <w:proofErr w:type="gramStart"/>
      <w:r>
        <w:rPr>
          <w:rFonts w:ascii="Arial" w:hAnsi="Arial" w:cs="Arial"/>
          <w:b/>
          <w:sz w:val="24"/>
          <w:szCs w:val="24"/>
          <w:lang w:val="en-US"/>
        </w:rPr>
        <w:t>marks:</w:t>
      </w:r>
      <w:proofErr w:type="gramEnd"/>
      <w:r>
        <w:rPr>
          <w:rFonts w:ascii="Arial" w:hAnsi="Arial" w:cs="Arial"/>
          <w:b/>
          <w:sz w:val="24"/>
          <w:szCs w:val="24"/>
          <w:lang w:val="en-US"/>
        </w:rPr>
        <w:t xml:space="preserve"> 15]</w:t>
      </w:r>
    </w:p>
    <w:p w14:paraId="44E5B3E4" w14:textId="467409EF" w:rsidR="00615AD3" w:rsidRDefault="00615AD3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6CADFF2C" w14:textId="47EC2BF6" w:rsidR="00615AD3" w:rsidRDefault="00615AD3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1837202C" w14:textId="4E6A9181" w:rsidR="00677B04" w:rsidRDefault="00677B04" w:rsidP="00A4054F">
      <w:pPr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  <w:lang w:val="en-US"/>
        </w:rPr>
        <w:br w:type="page"/>
      </w:r>
    </w:p>
    <w:p w14:paraId="6076C22E" w14:textId="768B545D" w:rsidR="007E3CB6" w:rsidRDefault="00705EEA" w:rsidP="00CB248A">
      <w:pPr>
        <w:spacing w:after="120"/>
        <w:ind w:left="142"/>
        <w:rPr>
          <w:rFonts w:ascii="Arial" w:eastAsia="Arial" w:hAnsi="Arial" w:cs="Arial"/>
          <w:b/>
          <w:bCs/>
          <w:sz w:val="28"/>
          <w:lang w:val="en-US"/>
        </w:rPr>
      </w:pPr>
      <w:r>
        <w:rPr>
          <w:rFonts w:ascii="Arial" w:eastAsia="Arial" w:hAnsi="Arial" w:cs="Arial"/>
          <w:b/>
          <w:bCs/>
          <w:sz w:val="28"/>
          <w:lang w:val="en-US"/>
        </w:rPr>
        <w:lastRenderedPageBreak/>
        <w:t>Activity 4</w:t>
      </w:r>
      <w:r w:rsidR="0060139C">
        <w:rPr>
          <w:rFonts w:ascii="Arial" w:eastAsia="Arial" w:hAnsi="Arial" w:cs="Arial"/>
          <w:b/>
          <w:bCs/>
          <w:sz w:val="28"/>
          <w:lang w:val="en-US"/>
        </w:rPr>
        <w:t xml:space="preserve">: </w:t>
      </w:r>
      <w:r w:rsidR="001B09F2">
        <w:rPr>
          <w:rFonts w:ascii="Arial" w:eastAsia="Arial" w:hAnsi="Arial" w:cs="Arial"/>
          <w:b/>
          <w:bCs/>
          <w:sz w:val="28"/>
          <w:lang w:val="en-US"/>
        </w:rPr>
        <w:tab/>
        <w:t xml:space="preserve">World hunger </w:t>
      </w:r>
    </w:p>
    <w:p w14:paraId="4B7463FA" w14:textId="2A8C3916" w:rsidR="00705EEA" w:rsidRDefault="0060139C" w:rsidP="0060139C">
      <w:pPr>
        <w:spacing w:after="120"/>
        <w:ind w:left="284"/>
        <w:rPr>
          <w:rFonts w:ascii="Arial" w:eastAsia="Arial" w:hAnsi="Arial" w:cs="Arial"/>
          <w:b/>
          <w:bCs/>
          <w:sz w:val="28"/>
          <w:lang w:val="en-US"/>
        </w:rPr>
      </w:pPr>
      <w:r>
        <w:rPr>
          <w:rFonts w:ascii="Arial" w:eastAsia="Arial" w:hAnsi="Arial" w:cs="Arial"/>
          <w:b/>
          <w:bCs/>
          <w:sz w:val="28"/>
          <w:lang w:val="en-US"/>
        </w:rPr>
        <w:tab/>
      </w:r>
      <w:r>
        <w:rPr>
          <w:rFonts w:ascii="Arial" w:eastAsia="Arial" w:hAnsi="Arial" w:cs="Arial"/>
          <w:b/>
          <w:bCs/>
          <w:sz w:val="28"/>
          <w:lang w:val="en-US"/>
        </w:rPr>
        <w:tab/>
      </w:r>
      <w:r>
        <w:rPr>
          <w:rFonts w:ascii="Arial" w:eastAsia="Arial" w:hAnsi="Arial" w:cs="Arial"/>
          <w:b/>
          <w:bCs/>
          <w:sz w:val="28"/>
          <w:lang w:val="en-US"/>
        </w:rPr>
        <w:tab/>
      </w:r>
      <w:r>
        <w:rPr>
          <w:rFonts w:ascii="Arial" w:eastAsia="Arial" w:hAnsi="Arial" w:cs="Arial"/>
          <w:b/>
          <w:bCs/>
          <w:sz w:val="28"/>
          <w:lang w:val="en-US"/>
        </w:rPr>
        <w:tab/>
      </w:r>
      <w:r>
        <w:rPr>
          <w:rFonts w:ascii="Arial" w:eastAsia="Arial" w:hAnsi="Arial" w:cs="Arial"/>
          <w:b/>
          <w:bCs/>
          <w:sz w:val="28"/>
          <w:lang w:val="en-US"/>
        </w:rPr>
        <w:tab/>
      </w:r>
      <w:r>
        <w:rPr>
          <w:rFonts w:ascii="Arial" w:eastAsia="Arial" w:hAnsi="Arial" w:cs="Arial"/>
          <w:b/>
          <w:bCs/>
          <w:sz w:val="28"/>
          <w:lang w:val="en-US"/>
        </w:rPr>
        <w:tab/>
      </w:r>
      <w:r>
        <w:rPr>
          <w:rFonts w:ascii="Arial" w:eastAsia="Arial" w:hAnsi="Arial" w:cs="Arial"/>
          <w:b/>
          <w:bCs/>
          <w:sz w:val="28"/>
          <w:lang w:val="en-US"/>
        </w:rPr>
        <w:tab/>
      </w:r>
      <w:r>
        <w:rPr>
          <w:rFonts w:ascii="Arial" w:eastAsia="Arial" w:hAnsi="Arial" w:cs="Arial"/>
          <w:b/>
          <w:bCs/>
          <w:sz w:val="28"/>
          <w:lang w:val="en-US"/>
        </w:rPr>
        <w:tab/>
      </w:r>
      <w:r>
        <w:rPr>
          <w:rFonts w:ascii="Arial" w:eastAsia="Arial" w:hAnsi="Arial" w:cs="Arial"/>
          <w:b/>
          <w:bCs/>
          <w:sz w:val="28"/>
          <w:lang w:val="en-US"/>
        </w:rPr>
        <w:tab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705EEA" w:rsidRPr="004A78C2" w14:paraId="73333B9A" w14:textId="77777777" w:rsidTr="0096327A">
        <w:trPr>
          <w:gridAfter w:val="1"/>
          <w:wAfter w:w="12" w:type="dxa"/>
          <w:trHeight w:val="658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69E1003" w14:textId="0A4CCA4A" w:rsidR="00705EEA" w:rsidRPr="009C05D6" w:rsidRDefault="0003188E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</w:t>
            </w:r>
            <w:r w:rsidR="00955489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="003E2E82">
              <w:rPr>
                <w:rFonts w:ascii="Arial" w:hAnsi="Arial" w:cs="Arial"/>
                <w:b/>
                <w:sz w:val="24"/>
                <w:szCs w:val="24"/>
              </w:rPr>
              <w:t>a</w:t>
            </w:r>
            <w:r w:rsidR="00705EEA"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08D92E2B" w14:textId="77777777" w:rsidR="00705EEA" w:rsidRDefault="00705EEA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74AAF041" w14:textId="77777777" w:rsidR="001B09F2" w:rsidRDefault="001B09F2" w:rsidP="001B09F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world population is about 7726.5 million.</w:t>
            </w:r>
          </w:p>
          <w:p w14:paraId="1E7EDD9C" w14:textId="77777777" w:rsidR="001B09F2" w:rsidRDefault="001B09F2" w:rsidP="001B09F2">
            <w:pPr>
              <w:ind w:left="447" w:hanging="447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5CCFD889" w14:textId="5EA94311" w:rsidR="001B09F2" w:rsidRDefault="001B09F2" w:rsidP="001B09F2">
            <w:pPr>
              <w:ind w:left="447" w:hanging="447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bout one in nine people in the world experience extreme hunger.</w:t>
            </w:r>
          </w:p>
          <w:p w14:paraId="1C55544F" w14:textId="77777777" w:rsidR="001B09F2" w:rsidRDefault="001B09F2" w:rsidP="001B09F2">
            <w:pPr>
              <w:ind w:left="447" w:hanging="447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   </w:t>
            </w:r>
          </w:p>
          <w:p w14:paraId="4F80A984" w14:textId="77777777" w:rsidR="001B09F2" w:rsidRDefault="001B09F2" w:rsidP="001B09F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Use this information to estimate how many millions of people in the world experience extreme hunger. </w:t>
            </w:r>
          </w:p>
          <w:p w14:paraId="12417BC0" w14:textId="77777777" w:rsidR="001B09F2" w:rsidRDefault="001B09F2" w:rsidP="001B09F2">
            <w:pPr>
              <w:rPr>
                <w:rFonts w:ascii="Arial" w:hAnsi="Arial" w:cs="Arial"/>
                <w:sz w:val="24"/>
                <w:szCs w:val="24"/>
              </w:rPr>
            </w:pPr>
          </w:p>
          <w:p w14:paraId="16BF8589" w14:textId="48F4F747" w:rsidR="0003188E" w:rsidRDefault="001B09F2" w:rsidP="001B09F2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ive your answer to the nearest million.</w:t>
            </w:r>
          </w:p>
          <w:p w14:paraId="34D2DF04" w14:textId="064CB4D3" w:rsidR="00705EEA" w:rsidRPr="00555580" w:rsidRDefault="00705EEA" w:rsidP="007E3CB6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4A78C2">
              <w:rPr>
                <w:rFonts w:ascii="Arial" w:hAnsi="Arial" w:cs="Arial"/>
                <w:b/>
                <w:sz w:val="24"/>
              </w:rPr>
              <w:t>[</w:t>
            </w:r>
            <w:r w:rsidR="001B09F2">
              <w:rPr>
                <w:rFonts w:ascii="Arial" w:hAnsi="Arial" w:cs="Arial"/>
                <w:b/>
                <w:sz w:val="24"/>
              </w:rPr>
              <w:t>2</w:t>
            </w:r>
            <w:r>
              <w:rPr>
                <w:rFonts w:ascii="Arial" w:hAnsi="Arial" w:cs="Arial"/>
                <w:b/>
                <w:sz w:val="24"/>
              </w:rPr>
              <w:t xml:space="preserve"> mark</w:t>
            </w:r>
            <w:r w:rsidR="001B09F2">
              <w:rPr>
                <w:rFonts w:ascii="Arial" w:hAnsi="Arial" w:cs="Arial"/>
                <w:b/>
                <w:sz w:val="24"/>
              </w:rPr>
              <w:t>s]</w:t>
            </w:r>
          </w:p>
          <w:p w14:paraId="18C25B3F" w14:textId="77777777" w:rsidR="00705EEA" w:rsidRPr="00155984" w:rsidRDefault="00705EEA" w:rsidP="00A4054F">
            <w:pPr>
              <w:tabs>
                <w:tab w:val="left" w:pos="422"/>
              </w:tabs>
              <w:spacing w:line="276" w:lineRule="auto"/>
              <w:ind w:left="-69"/>
              <w:jc w:val="right"/>
              <w:rPr>
                <w:b/>
                <w:sz w:val="10"/>
                <w:szCs w:val="10"/>
              </w:rPr>
            </w:pPr>
          </w:p>
        </w:tc>
      </w:tr>
      <w:tr w:rsidR="007E3CB6" w:rsidRPr="00081C50" w14:paraId="0316451D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0A9B34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F0C9EC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B7F26C6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7FF2AB6" w14:textId="58708883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41670D16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661778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9F1755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54F0651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3B211F0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5451AD8D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6DEA39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BF4F64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E55A27E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6479CA9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0A8FC31A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7BCFDD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E242BB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726B38F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2C3548F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3D19A5DE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3C650E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FDB528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31BAF06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8165DCE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5FE9DA93" w14:textId="77777777" w:rsidTr="0096327A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FCFD0F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  <w:p w14:paraId="5384DFE5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8E3DEB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AEA1F2A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2BA49FA" w14:textId="77777777" w:rsidR="007E3CB6" w:rsidRDefault="007E3CB6" w:rsidP="008C56C0">
            <w:pPr>
              <w:spacing w:line="276" w:lineRule="auto"/>
              <w:ind w:right="178"/>
              <w:rPr>
                <w:rFonts w:ascii="Arial" w:hAnsi="Arial" w:cs="Arial"/>
                <w:sz w:val="24"/>
              </w:rPr>
            </w:pPr>
          </w:p>
          <w:p w14:paraId="4FB4CCBE" w14:textId="77777777" w:rsidR="007E3CB6" w:rsidRPr="00081C50" w:rsidRDefault="007E3CB6" w:rsidP="008C56C0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081C50">
              <w:rPr>
                <w:rFonts w:ascii="Arial" w:hAnsi="Arial" w:cs="Arial"/>
                <w:sz w:val="24"/>
              </w:rPr>
              <w:t xml:space="preserve">Your answer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3C1C4" w14:textId="77777777" w:rsidR="007E3CB6" w:rsidRDefault="007E3CB6" w:rsidP="008C56C0">
            <w:pPr>
              <w:rPr>
                <w:rFonts w:ascii="Arial" w:hAnsi="Arial" w:cs="Arial"/>
                <w:sz w:val="24"/>
              </w:rPr>
            </w:pPr>
          </w:p>
          <w:p w14:paraId="661F7574" w14:textId="743FEE86" w:rsidR="001B09F2" w:rsidRPr="001B09F2" w:rsidRDefault="001B09F2" w:rsidP="001B09F2">
            <w:pPr>
              <w:jc w:val="right"/>
              <w:rPr>
                <w:rFonts w:ascii="Arial" w:hAnsi="Arial" w:cs="Arial"/>
                <w:b/>
                <w:sz w:val="24"/>
              </w:rPr>
            </w:pPr>
            <w:r w:rsidRPr="001B09F2">
              <w:rPr>
                <w:rFonts w:ascii="Arial" w:hAnsi="Arial" w:cs="Arial"/>
                <w:b/>
                <w:sz w:val="24"/>
              </w:rPr>
              <w:t xml:space="preserve">million </w:t>
            </w:r>
          </w:p>
        </w:tc>
      </w:tr>
    </w:tbl>
    <w:p w14:paraId="29FEF5EE" w14:textId="3DEBD63B" w:rsidR="00F474C0" w:rsidRDefault="00F474C0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1E2AE0E1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440A48F1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7B52CA02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4E41086E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4202DCD8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4FCCF305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66B45831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4AA12FB2" w14:textId="13DCBA53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15E4AD9D" w14:textId="679BDD95" w:rsidR="00D75C6F" w:rsidRDefault="00D75C6F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61908A73" w14:textId="77777777" w:rsidR="00D75C6F" w:rsidRDefault="00D75C6F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692E1A38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334C41DE" w14:textId="77777777" w:rsidR="0090742C" w:rsidRDefault="0090742C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21ED8CF1" w14:textId="77777777" w:rsidR="00D75C6F" w:rsidRDefault="00D75C6F" w:rsidP="00D75C6F"/>
    <w:p w14:paraId="1B866DB4" w14:textId="5AF3F921" w:rsidR="00F474C0" w:rsidRDefault="00D75C6F" w:rsidP="00D75C6F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90742C">
        <w:rPr>
          <w:rFonts w:ascii="Arial" w:hAnsi="Arial" w:cs="Arial"/>
          <w:b/>
          <w:sz w:val="24"/>
          <w:szCs w:val="24"/>
        </w:rPr>
        <w:t>Please turn over</w:t>
      </w:r>
      <w:r w:rsidR="00F474C0">
        <w:rPr>
          <w:rFonts w:ascii="Arial" w:hAnsi="Arial" w:cs="Arial"/>
          <w:b/>
          <w:sz w:val="24"/>
          <w:szCs w:val="24"/>
          <w:lang w:val="en-US"/>
        </w:rP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3E2E82" w:rsidRPr="004A78C2" w14:paraId="2BE6D8BB" w14:textId="77777777" w:rsidTr="0096327A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1C88B55" w14:textId="1CE10648" w:rsidR="003E2E82" w:rsidRPr="009C05D6" w:rsidRDefault="00F474C0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4</w:t>
            </w:r>
            <w:r w:rsidR="003E2E82" w:rsidRPr="009C05D6">
              <w:rPr>
                <w:rFonts w:ascii="Arial" w:hAnsi="Arial" w:cs="Arial"/>
                <w:b/>
                <w:sz w:val="24"/>
                <w:szCs w:val="24"/>
              </w:rPr>
              <w:t xml:space="preserve"> (b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15961AE4" w14:textId="77777777" w:rsidR="003E2E82" w:rsidRDefault="003E2E82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7213105F" w14:textId="66229A68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A429B8">
              <w:rPr>
                <w:rFonts w:ascii="Arial" w:hAnsi="Arial" w:cs="Arial"/>
                <w:sz w:val="24"/>
                <w:szCs w:val="24"/>
              </w:rPr>
              <w:t>When people are starving, aid organisations have</w:t>
            </w:r>
            <w:r>
              <w:rPr>
                <w:rFonts w:ascii="Arial" w:hAnsi="Arial" w:cs="Arial"/>
                <w:sz w:val="24"/>
                <w:szCs w:val="24"/>
              </w:rPr>
              <w:t xml:space="preserve"> to decide quickly who to help first.</w:t>
            </w:r>
          </w:p>
          <w:p w14:paraId="588A7134" w14:textId="77777777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60680E49" w14:textId="2EC26480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One method 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they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use is to measure, in mm, the distance round each person’s mid upper arm.</w:t>
            </w:r>
          </w:p>
          <w:p w14:paraId="5186877A" w14:textId="77777777" w:rsidR="0096327A" w:rsidRDefault="0096327A" w:rsidP="0096327A">
            <w:pPr>
              <w:autoSpaceDE w:val="0"/>
              <w:autoSpaceDN w:val="0"/>
              <w:adjustRightInd w:val="0"/>
              <w:rPr>
                <w:rFonts w:ascii="Minion-Regular" w:hAnsi="Minion-Regular" w:cs="Minion-Regular"/>
                <w:sz w:val="24"/>
                <w:szCs w:val="24"/>
              </w:rPr>
            </w:pPr>
          </w:p>
          <w:p w14:paraId="72965897" w14:textId="51338604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93A59">
              <w:rPr>
                <w:rFonts w:ascii="Arial" w:hAnsi="Arial" w:cs="Arial"/>
                <w:sz w:val="24"/>
                <w:szCs w:val="24"/>
              </w:rPr>
              <w:t>These are the mid upper arm measurements of 20 people.</w:t>
            </w:r>
          </w:p>
          <w:tbl>
            <w:tblPr>
              <w:tblStyle w:val="TableGrid"/>
              <w:tblpPr w:leftFromText="180" w:rightFromText="180" w:vertAnchor="text" w:horzAnchor="margin" w:tblpY="321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13"/>
              <w:gridCol w:w="713"/>
              <w:gridCol w:w="713"/>
              <w:gridCol w:w="713"/>
              <w:gridCol w:w="714"/>
            </w:tblGrid>
            <w:tr w:rsidR="0096327A" w14:paraId="6646BED2" w14:textId="77777777" w:rsidTr="0096327A">
              <w:trPr>
                <w:trHeight w:hRule="exact" w:val="449"/>
              </w:trPr>
              <w:tc>
                <w:tcPr>
                  <w:tcW w:w="713" w:type="dxa"/>
                  <w:vAlign w:val="center"/>
                </w:tcPr>
                <w:p w14:paraId="43C49F4F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70</w:t>
                  </w:r>
                </w:p>
              </w:tc>
              <w:tc>
                <w:tcPr>
                  <w:tcW w:w="713" w:type="dxa"/>
                  <w:vAlign w:val="center"/>
                </w:tcPr>
                <w:p w14:paraId="692072C9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72</w:t>
                  </w:r>
                </w:p>
              </w:tc>
              <w:tc>
                <w:tcPr>
                  <w:tcW w:w="713" w:type="dxa"/>
                  <w:vAlign w:val="center"/>
                </w:tcPr>
                <w:p w14:paraId="1CE0881A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58</w:t>
                  </w:r>
                </w:p>
              </w:tc>
              <w:tc>
                <w:tcPr>
                  <w:tcW w:w="713" w:type="dxa"/>
                  <w:vAlign w:val="center"/>
                </w:tcPr>
                <w:p w14:paraId="6CD20351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75</w:t>
                  </w:r>
                </w:p>
              </w:tc>
              <w:tc>
                <w:tcPr>
                  <w:tcW w:w="714" w:type="dxa"/>
                  <w:vAlign w:val="center"/>
                </w:tcPr>
                <w:p w14:paraId="4FD62B44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56</w:t>
                  </w:r>
                </w:p>
              </w:tc>
            </w:tr>
            <w:tr w:rsidR="0096327A" w14:paraId="76B9928E" w14:textId="77777777" w:rsidTr="0096327A">
              <w:trPr>
                <w:trHeight w:hRule="exact" w:val="449"/>
              </w:trPr>
              <w:tc>
                <w:tcPr>
                  <w:tcW w:w="713" w:type="dxa"/>
                  <w:vAlign w:val="center"/>
                </w:tcPr>
                <w:p w14:paraId="43136671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54</w:t>
                  </w:r>
                </w:p>
              </w:tc>
              <w:tc>
                <w:tcPr>
                  <w:tcW w:w="713" w:type="dxa"/>
                  <w:vAlign w:val="center"/>
                </w:tcPr>
                <w:p w14:paraId="5A4DC2F5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62</w:t>
                  </w:r>
                </w:p>
              </w:tc>
              <w:tc>
                <w:tcPr>
                  <w:tcW w:w="713" w:type="dxa"/>
                  <w:vAlign w:val="center"/>
                </w:tcPr>
                <w:p w14:paraId="743D1CE6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51</w:t>
                  </w:r>
                </w:p>
              </w:tc>
              <w:tc>
                <w:tcPr>
                  <w:tcW w:w="713" w:type="dxa"/>
                  <w:vAlign w:val="center"/>
                </w:tcPr>
                <w:p w14:paraId="678A92F9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72</w:t>
                  </w:r>
                </w:p>
              </w:tc>
              <w:tc>
                <w:tcPr>
                  <w:tcW w:w="714" w:type="dxa"/>
                  <w:vAlign w:val="center"/>
                </w:tcPr>
                <w:p w14:paraId="4A353831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86</w:t>
                  </w:r>
                </w:p>
              </w:tc>
            </w:tr>
            <w:tr w:rsidR="0096327A" w14:paraId="7340E302" w14:textId="77777777" w:rsidTr="0096327A">
              <w:trPr>
                <w:trHeight w:hRule="exact" w:val="449"/>
              </w:trPr>
              <w:tc>
                <w:tcPr>
                  <w:tcW w:w="713" w:type="dxa"/>
                  <w:vAlign w:val="center"/>
                </w:tcPr>
                <w:p w14:paraId="48383ADC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58</w:t>
                  </w:r>
                </w:p>
              </w:tc>
              <w:tc>
                <w:tcPr>
                  <w:tcW w:w="713" w:type="dxa"/>
                  <w:vAlign w:val="center"/>
                </w:tcPr>
                <w:p w14:paraId="3036EBB4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73</w:t>
                  </w:r>
                </w:p>
              </w:tc>
              <w:tc>
                <w:tcPr>
                  <w:tcW w:w="713" w:type="dxa"/>
                  <w:vAlign w:val="center"/>
                </w:tcPr>
                <w:p w14:paraId="45FD33CE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90</w:t>
                  </w:r>
                </w:p>
              </w:tc>
              <w:tc>
                <w:tcPr>
                  <w:tcW w:w="713" w:type="dxa"/>
                  <w:vAlign w:val="center"/>
                </w:tcPr>
                <w:p w14:paraId="1DB93064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74</w:t>
                  </w:r>
                </w:p>
              </w:tc>
              <w:tc>
                <w:tcPr>
                  <w:tcW w:w="714" w:type="dxa"/>
                  <w:vAlign w:val="center"/>
                </w:tcPr>
                <w:p w14:paraId="64823BE6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69</w:t>
                  </w:r>
                </w:p>
              </w:tc>
            </w:tr>
            <w:tr w:rsidR="0096327A" w14:paraId="1966896B" w14:textId="77777777" w:rsidTr="0096327A">
              <w:trPr>
                <w:trHeight w:hRule="exact" w:val="449"/>
              </w:trPr>
              <w:tc>
                <w:tcPr>
                  <w:tcW w:w="713" w:type="dxa"/>
                  <w:vAlign w:val="center"/>
                </w:tcPr>
                <w:p w14:paraId="1B51B89E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78</w:t>
                  </w:r>
                </w:p>
              </w:tc>
              <w:tc>
                <w:tcPr>
                  <w:tcW w:w="713" w:type="dxa"/>
                  <w:vAlign w:val="center"/>
                </w:tcPr>
                <w:p w14:paraId="292446AA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75</w:t>
                  </w:r>
                </w:p>
              </w:tc>
              <w:tc>
                <w:tcPr>
                  <w:tcW w:w="713" w:type="dxa"/>
                  <w:vAlign w:val="center"/>
                </w:tcPr>
                <w:p w14:paraId="6FB7A340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57</w:t>
                  </w:r>
                </w:p>
              </w:tc>
              <w:tc>
                <w:tcPr>
                  <w:tcW w:w="713" w:type="dxa"/>
                  <w:vAlign w:val="center"/>
                </w:tcPr>
                <w:p w14:paraId="72FEB0A1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88</w:t>
                  </w:r>
                </w:p>
              </w:tc>
              <w:tc>
                <w:tcPr>
                  <w:tcW w:w="714" w:type="dxa"/>
                  <w:vAlign w:val="center"/>
                </w:tcPr>
                <w:p w14:paraId="2FCAFD5C" w14:textId="77777777" w:rsidR="0096327A" w:rsidRDefault="0096327A" w:rsidP="0096327A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89</w:t>
                  </w:r>
                </w:p>
              </w:tc>
            </w:tr>
          </w:tbl>
          <w:p w14:paraId="4DD6BAF1" w14:textId="52F10270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02F77375" w14:textId="37BEB7CA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2A9D9F05" w14:textId="621ABBAD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369EC1E7" w14:textId="427402D8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779DDF59" w14:textId="6FAFC5EB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4548B04C" w14:textId="480573A0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1431A682" w14:textId="716FA87F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639FF12B" w14:textId="567B01BC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47FE77BE" w14:textId="23FB98D0" w:rsidR="0096327A" w:rsidRDefault="0096327A" w:rsidP="0096327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  <w:p w14:paraId="3F6C06D3" w14:textId="77777777" w:rsidR="0096327A" w:rsidRDefault="0096327A" w:rsidP="0096327A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What is the range of the measurements?</w:t>
            </w:r>
          </w:p>
          <w:p w14:paraId="6A493A7A" w14:textId="4C4EAC2C" w:rsidR="003E2E82" w:rsidRDefault="007E3CB6" w:rsidP="00A4054F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r w:rsidR="003E2E82">
              <w:rPr>
                <w:rFonts w:ascii="Arial" w:hAnsi="Arial" w:cs="Arial"/>
                <w:b/>
                <w:sz w:val="24"/>
                <w:szCs w:val="24"/>
              </w:rPr>
              <w:t>[</w:t>
            </w:r>
            <w:r w:rsidR="0096327A">
              <w:rPr>
                <w:rFonts w:ascii="Arial" w:hAnsi="Arial" w:cs="Arial"/>
                <w:b/>
                <w:sz w:val="24"/>
                <w:szCs w:val="24"/>
              </w:rPr>
              <w:t>1</w:t>
            </w:r>
            <w:r w:rsidR="003E2E82">
              <w:rPr>
                <w:rFonts w:ascii="Arial" w:hAnsi="Arial" w:cs="Arial"/>
                <w:b/>
                <w:sz w:val="24"/>
                <w:szCs w:val="24"/>
              </w:rPr>
              <w:t xml:space="preserve"> mark] </w:t>
            </w:r>
          </w:p>
          <w:p w14:paraId="30724C53" w14:textId="5CB7CD30" w:rsidR="003E2E82" w:rsidRPr="00115D88" w:rsidRDefault="003E2E82" w:rsidP="0009427C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</w:tc>
      </w:tr>
      <w:tr w:rsidR="003E2E82" w14:paraId="54F526B6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1549D6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BE70A9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5F4B5AC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7EA5CC0" w14:textId="28E65200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E2E82" w14:paraId="10FCEFAC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DB02B6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03DDD9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62D6F4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9DD11B3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E2E82" w14:paraId="0521137F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7ADB9D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47F305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D42F09D" w14:textId="77777777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C15A329" w14:textId="785241B5" w:rsidR="003E2E82" w:rsidRPr="0009427C" w:rsidRDefault="003E2E82" w:rsidP="0009427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09427C" w14:paraId="23D1756C" w14:textId="77777777" w:rsidTr="0096327A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D541EC" w14:textId="77777777" w:rsidR="0009427C" w:rsidRPr="0009427C" w:rsidRDefault="0009427C" w:rsidP="0009427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4ED2C6" w14:textId="77777777" w:rsidR="0009427C" w:rsidRPr="0009427C" w:rsidRDefault="0009427C" w:rsidP="0009427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6F8E02D" w14:textId="77777777" w:rsidR="0009427C" w:rsidRPr="0009427C" w:rsidRDefault="0009427C" w:rsidP="0009427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084AC25" w14:textId="77777777" w:rsidR="0009427C" w:rsidRDefault="0009427C" w:rsidP="0009427C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723C2913" w14:textId="6E39F54E" w:rsidR="0009427C" w:rsidRPr="0009427C" w:rsidRDefault="0009427C" w:rsidP="0009427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09427C">
              <w:rPr>
                <w:rFonts w:ascii="Arial" w:hAnsi="Arial" w:cs="Arial"/>
                <w:sz w:val="24"/>
                <w:szCs w:val="24"/>
              </w:rPr>
              <w:t xml:space="preserve">Your </w:t>
            </w:r>
            <w:r w:rsidRPr="0009427C">
              <w:rPr>
                <w:rFonts w:ascii="Arial" w:hAnsi="Arial" w:cs="Arial"/>
                <w:sz w:val="24"/>
              </w:rPr>
              <w:t>answer</w:t>
            </w:r>
            <w:r w:rsidRPr="0009427C">
              <w:rPr>
                <w:rFonts w:ascii="Arial" w:hAnsi="Arial" w:cs="Arial"/>
                <w:sz w:val="24"/>
                <w:szCs w:val="24"/>
              </w:rPr>
              <w:t xml:space="preserve">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D0E11" w14:textId="63634432" w:rsidR="0009427C" w:rsidRPr="0009427C" w:rsidRDefault="0009427C" w:rsidP="0009427C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20DFA691" w14:textId="6ADEF52E" w:rsidR="00022F70" w:rsidRDefault="00022F70" w:rsidP="00A4054F"/>
    <w:p w14:paraId="0670E1B9" w14:textId="77777777" w:rsidR="0096327A" w:rsidRDefault="0096327A" w:rsidP="00A4054F"/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C91AF2" w:rsidRPr="004A78C2" w14:paraId="4D7B4953" w14:textId="77777777" w:rsidTr="0096327A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9CCD8D8" w14:textId="3C6FCB3A" w:rsidR="00C91AF2" w:rsidRPr="009C05D6" w:rsidRDefault="00C91AF2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 (c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12A79809" w14:textId="77777777" w:rsidR="00C91AF2" w:rsidRDefault="00C91AF2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5CBBBEF9" w14:textId="5CF61885" w:rsidR="0096327A" w:rsidRDefault="0096327A" w:rsidP="0096327A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What is the probability that one of these people chosen at random has a </w:t>
            </w:r>
            <w:r>
              <w:rPr>
                <w:rFonts w:ascii="Arial" w:hAnsi="Arial" w:cs="Arial"/>
                <w:sz w:val="24"/>
                <w:szCs w:val="24"/>
              </w:rPr>
              <w:br/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mid upp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arm measurement of less than 160</w:t>
            </w:r>
            <w:r w:rsidRPr="006B0A7E">
              <w:rPr>
                <w:rFonts w:ascii="Arial" w:hAnsi="Arial" w:cs="Arial"/>
                <w:sz w:val="12"/>
                <w:szCs w:val="12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mm? </w:t>
            </w:r>
          </w:p>
          <w:p w14:paraId="68178540" w14:textId="77777777" w:rsidR="0096327A" w:rsidRPr="00155FF4" w:rsidRDefault="0096327A" w:rsidP="0096327A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12"/>
                <w:szCs w:val="24"/>
              </w:rPr>
            </w:pPr>
          </w:p>
          <w:p w14:paraId="2737767E" w14:textId="0A40409A" w:rsidR="007E3CB6" w:rsidRDefault="0096327A" w:rsidP="0096327A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ive your answer as a decimal.</w:t>
            </w:r>
          </w:p>
          <w:p w14:paraId="77D5BB63" w14:textId="71692BA9" w:rsidR="00C91AF2" w:rsidRDefault="007E3CB6" w:rsidP="00A4054F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C91AF2">
              <w:rPr>
                <w:rFonts w:ascii="Arial" w:hAnsi="Arial" w:cs="Arial"/>
                <w:b/>
                <w:sz w:val="24"/>
              </w:rPr>
              <w:t xml:space="preserve"> </w:t>
            </w:r>
            <w:r w:rsidR="0096327A">
              <w:rPr>
                <w:rFonts w:ascii="Arial" w:hAnsi="Arial" w:cs="Arial"/>
                <w:b/>
                <w:sz w:val="24"/>
              </w:rPr>
              <w:t>[2</w:t>
            </w:r>
            <w:r w:rsidR="00C91AF2" w:rsidRPr="00C91AF2">
              <w:rPr>
                <w:rFonts w:ascii="Arial" w:hAnsi="Arial" w:cs="Arial"/>
                <w:b/>
                <w:sz w:val="24"/>
              </w:rPr>
              <w:t xml:space="preserve"> mark</w:t>
            </w:r>
            <w:r w:rsidR="0096327A">
              <w:rPr>
                <w:rFonts w:ascii="Arial" w:hAnsi="Arial" w:cs="Arial"/>
                <w:b/>
                <w:sz w:val="24"/>
              </w:rPr>
              <w:t>s</w:t>
            </w:r>
            <w:r w:rsidR="00C91AF2" w:rsidRPr="00C91AF2">
              <w:rPr>
                <w:rFonts w:ascii="Arial" w:hAnsi="Arial" w:cs="Arial"/>
                <w:b/>
                <w:sz w:val="24"/>
              </w:rPr>
              <w:t>]</w:t>
            </w:r>
          </w:p>
          <w:p w14:paraId="42804246" w14:textId="13CBA9A7" w:rsidR="00C91AF2" w:rsidRPr="00D23208" w:rsidRDefault="00C91AF2" w:rsidP="007B6249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</w:tc>
      </w:tr>
      <w:tr w:rsidR="00C91AF2" w14:paraId="6FC329CC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B8E373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FA74A5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B598475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43B3DEC" w14:textId="05B7370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C91AF2" w14:paraId="0E5D94B1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27779D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24894A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AB3D21F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F90BADE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081C50" w14:paraId="041D493F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E5A8C9" w14:textId="77777777" w:rsidR="00081C50" w:rsidRPr="00081C50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890A39" w14:textId="77777777" w:rsidR="00081C50" w:rsidRPr="00081C50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D5A196E" w14:textId="77777777" w:rsidR="00081C50" w:rsidRPr="00081C50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48E59F1" w14:textId="77777777" w:rsidR="00081C50" w:rsidRPr="00081C50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C91AF2" w14:paraId="3D772E70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E0D10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E7F296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B521AD0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7DB91D9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C91AF2" w14:paraId="0C090F12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3D5B3A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E1800F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FA9DF0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689B59D" w14:textId="77777777" w:rsidR="00C91AF2" w:rsidRPr="00081C50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081C50" w14:paraId="4AFDEE72" w14:textId="77777777" w:rsidTr="0096327A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9BA0E1" w14:textId="77777777" w:rsidR="00081C50" w:rsidRPr="00081C50" w:rsidRDefault="00081C50" w:rsidP="00081C50">
            <w:pPr>
              <w:rPr>
                <w:rFonts w:ascii="Arial" w:hAnsi="Arial" w:cs="Arial"/>
                <w:sz w:val="24"/>
              </w:rPr>
            </w:pPr>
          </w:p>
          <w:p w14:paraId="3FC45883" w14:textId="5DE90CC4" w:rsidR="00081C50" w:rsidRPr="00081C50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847407" w14:textId="77777777" w:rsidR="00081C50" w:rsidRPr="00081C50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6641398" w14:textId="77777777" w:rsidR="00081C50" w:rsidRPr="00081C50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55932ED" w14:textId="77777777" w:rsidR="00081C50" w:rsidRDefault="00081C50" w:rsidP="00081C50">
            <w:pPr>
              <w:spacing w:line="276" w:lineRule="auto"/>
              <w:ind w:right="178"/>
              <w:rPr>
                <w:rFonts w:ascii="Arial" w:hAnsi="Arial" w:cs="Arial"/>
                <w:sz w:val="24"/>
              </w:rPr>
            </w:pPr>
          </w:p>
          <w:p w14:paraId="6D0D5B4B" w14:textId="19441EAB" w:rsidR="00081C50" w:rsidRPr="00081C50" w:rsidRDefault="00081C50" w:rsidP="00081C50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081C50">
              <w:rPr>
                <w:rFonts w:ascii="Arial" w:hAnsi="Arial" w:cs="Arial"/>
                <w:sz w:val="24"/>
              </w:rPr>
              <w:t xml:space="preserve">Your answer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50B35D" w14:textId="11E3D920" w:rsidR="00081C50" w:rsidRPr="00081C50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</w:tr>
    </w:tbl>
    <w:p w14:paraId="23C33593" w14:textId="6C0979A6" w:rsidR="00401F4E" w:rsidRDefault="00401F4E">
      <w: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BE519C" w:rsidRPr="004A78C2" w14:paraId="590A02F6" w14:textId="77777777" w:rsidTr="0096327A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BE6BF3" w14:textId="2DC633B8" w:rsidR="00BE519C" w:rsidRPr="009C05D6" w:rsidRDefault="00022F70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lastRenderedPageBreak/>
              <w:br w:type="page"/>
            </w:r>
            <w:r w:rsidR="00EC1FAA">
              <w:rPr>
                <w:rFonts w:ascii="Arial" w:hAnsi="Arial" w:cs="Arial"/>
                <w:b/>
                <w:sz w:val="24"/>
                <w:szCs w:val="24"/>
              </w:rPr>
              <w:t>4 (d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73400238" w14:textId="77777777" w:rsidR="00BE519C" w:rsidRDefault="00BE519C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6B1D41AC" w14:textId="4E21417B" w:rsidR="00016A49" w:rsidRPr="00016A49" w:rsidRDefault="00016A49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16A49">
              <w:rPr>
                <w:rFonts w:ascii="Arial" w:hAnsi="Arial" w:cs="Arial"/>
                <w:sz w:val="24"/>
                <w:szCs w:val="24"/>
                <w:lang w:val="en-US"/>
              </w:rPr>
              <w:t xml:space="preserve">Another method aid </w:t>
            </w:r>
            <w:proofErr w:type="spellStart"/>
            <w:r w:rsidRPr="00016A49">
              <w:rPr>
                <w:rFonts w:ascii="Arial" w:hAnsi="Arial" w:cs="Arial"/>
                <w:sz w:val="24"/>
                <w:szCs w:val="24"/>
                <w:lang w:val="en-US"/>
              </w:rPr>
              <w:t>organisations</w:t>
            </w:r>
            <w:proofErr w:type="spellEnd"/>
            <w:r w:rsidRPr="00016A49">
              <w:rPr>
                <w:rFonts w:ascii="Arial" w:hAnsi="Arial" w:cs="Arial"/>
                <w:sz w:val="24"/>
                <w:szCs w:val="24"/>
                <w:lang w:val="en-US"/>
              </w:rPr>
              <w:t xml:space="preserve"> use is to calculate Body Mass Index (BMI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.</w:t>
            </w:r>
          </w:p>
          <w:p w14:paraId="5C6D58E5" w14:textId="77777777" w:rsidR="00016A49" w:rsidRPr="00016A49" w:rsidRDefault="00016A49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  <w:p w14:paraId="69F83B4E" w14:textId="7B8FA3E6" w:rsidR="00016A49" w:rsidRPr="00016A49" w:rsidRDefault="00016A49" w:rsidP="00155FF4">
            <w:p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16A49">
              <w:rPr>
                <w:rFonts w:ascii="Arial" w:hAnsi="Arial" w:cs="Arial"/>
                <w:sz w:val="24"/>
                <w:szCs w:val="24"/>
                <w:lang w:val="en-US"/>
              </w:rPr>
              <w:t>To find the BMI</w:t>
            </w:r>
            <w:r w:rsidR="00430584">
              <w:rPr>
                <w:rFonts w:ascii="Arial" w:hAnsi="Arial" w:cs="Arial"/>
                <w:sz w:val="24"/>
                <w:szCs w:val="24"/>
                <w:lang w:val="en-US"/>
              </w:rPr>
              <w:t>:</w:t>
            </w:r>
          </w:p>
          <w:p w14:paraId="179AFABC" w14:textId="1F03D7A5" w:rsidR="00016A49" w:rsidRPr="00430584" w:rsidRDefault="00CE3C10" w:rsidP="00155FF4">
            <w:pPr>
              <w:pStyle w:val="ListParagraph"/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Step 1: </w:t>
            </w:r>
            <w:r w:rsidR="00016A49" w:rsidRPr="00430584">
              <w:rPr>
                <w:rFonts w:ascii="Arial" w:hAnsi="Arial" w:cs="Arial"/>
                <w:sz w:val="24"/>
                <w:szCs w:val="24"/>
                <w:lang w:val="en-US"/>
              </w:rPr>
              <w:t>calculate height × height</w:t>
            </w:r>
          </w:p>
          <w:p w14:paraId="2F91AC87" w14:textId="28C3CC3A" w:rsidR="00016A49" w:rsidRPr="00430584" w:rsidRDefault="00CE3C10" w:rsidP="00155FF4">
            <w:pPr>
              <w:pStyle w:val="ListParagraph"/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Step 2: </w:t>
            </w:r>
            <w:r w:rsidR="00016A49" w:rsidRPr="00430584">
              <w:rPr>
                <w:rFonts w:ascii="Arial" w:hAnsi="Arial" w:cs="Arial"/>
                <w:sz w:val="24"/>
                <w:szCs w:val="24"/>
                <w:lang w:val="en-US"/>
              </w:rPr>
              <w:t xml:space="preserve">divide weight by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your</w:t>
            </w:r>
            <w:r w:rsidR="00016A49" w:rsidRPr="00430584">
              <w:rPr>
                <w:rFonts w:ascii="Arial" w:hAnsi="Arial" w:cs="Arial"/>
                <w:sz w:val="24"/>
                <w:szCs w:val="24"/>
                <w:lang w:val="en-US"/>
              </w:rPr>
              <w:t xml:space="preserve"> answer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to Step</w:t>
            </w:r>
            <w:r w:rsidR="00016A49" w:rsidRPr="00430584">
              <w:rPr>
                <w:rFonts w:ascii="Arial" w:hAnsi="Arial" w:cs="Arial"/>
                <w:sz w:val="24"/>
                <w:szCs w:val="24"/>
                <w:lang w:val="en-US"/>
              </w:rPr>
              <w:t>1.</w:t>
            </w:r>
          </w:p>
          <w:p w14:paraId="029493A9" w14:textId="77777777" w:rsidR="00016A49" w:rsidRPr="00016A49" w:rsidRDefault="00016A49" w:rsidP="00155FF4">
            <w:p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  <w:p w14:paraId="18F15AFE" w14:textId="77777777" w:rsidR="00016A49" w:rsidRPr="00016A49" w:rsidRDefault="00016A49" w:rsidP="00155FF4">
            <w:p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16A49">
              <w:rPr>
                <w:rFonts w:ascii="Arial" w:hAnsi="Arial" w:cs="Arial"/>
                <w:sz w:val="24"/>
                <w:szCs w:val="24"/>
                <w:lang w:val="en-US"/>
              </w:rPr>
              <w:t xml:space="preserve">Height must be in </w:t>
            </w:r>
            <w:proofErr w:type="spellStart"/>
            <w:r w:rsidRPr="00016A49">
              <w:rPr>
                <w:rFonts w:ascii="Arial" w:hAnsi="Arial" w:cs="Arial"/>
                <w:sz w:val="24"/>
                <w:szCs w:val="24"/>
                <w:lang w:val="en-US"/>
              </w:rPr>
              <w:t>metres</w:t>
            </w:r>
            <w:proofErr w:type="spellEnd"/>
            <w:r w:rsidRPr="00016A49">
              <w:rPr>
                <w:rFonts w:ascii="Arial" w:hAnsi="Arial" w:cs="Arial"/>
                <w:sz w:val="24"/>
                <w:szCs w:val="24"/>
                <w:lang w:val="en-US"/>
              </w:rPr>
              <w:t xml:space="preserve"> and weight in kilograms.</w:t>
            </w:r>
          </w:p>
          <w:p w14:paraId="7E3C7646" w14:textId="77777777" w:rsidR="00016A49" w:rsidRPr="00016A49" w:rsidRDefault="00016A49" w:rsidP="00155FF4">
            <w:p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  <w:p w14:paraId="37DB1E28" w14:textId="61463134" w:rsidR="00016A49" w:rsidRDefault="00016A49" w:rsidP="00155FF4">
            <w:p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16A49">
              <w:rPr>
                <w:rFonts w:ascii="Arial" w:hAnsi="Arial" w:cs="Arial"/>
                <w:sz w:val="24"/>
                <w:szCs w:val="24"/>
                <w:lang w:val="en-US"/>
              </w:rPr>
              <w:t>Calculate the BMI for a person who has</w:t>
            </w:r>
            <w:r w:rsidR="00430584">
              <w:rPr>
                <w:rFonts w:ascii="Arial" w:hAnsi="Arial" w:cs="Arial"/>
                <w:sz w:val="24"/>
                <w:szCs w:val="24"/>
                <w:lang w:val="en-US"/>
              </w:rPr>
              <w:t>:</w:t>
            </w:r>
            <w:bookmarkStart w:id="0" w:name="_GoBack"/>
            <w:bookmarkEnd w:id="0"/>
          </w:p>
          <w:p w14:paraId="6C20B647" w14:textId="3D0B3AC1" w:rsidR="00016A49" w:rsidRPr="00430584" w:rsidRDefault="00016A49" w:rsidP="00155FF4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430584">
              <w:rPr>
                <w:rFonts w:ascii="Arial" w:hAnsi="Arial" w:cs="Arial"/>
                <w:sz w:val="24"/>
                <w:szCs w:val="24"/>
                <w:lang w:val="en-US"/>
              </w:rPr>
              <w:t xml:space="preserve">weight 64 </w:t>
            </w:r>
            <w:r w:rsidR="005A5327">
              <w:rPr>
                <w:rFonts w:ascii="Arial" w:hAnsi="Arial" w:cs="Arial"/>
                <w:sz w:val="24"/>
                <w:szCs w:val="24"/>
                <w:lang w:val="en-US"/>
              </w:rPr>
              <w:t>kg</w:t>
            </w:r>
          </w:p>
          <w:p w14:paraId="65235685" w14:textId="3008B28B" w:rsidR="00016A49" w:rsidRPr="00430584" w:rsidRDefault="00016A49" w:rsidP="00155FF4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430584">
              <w:rPr>
                <w:rFonts w:ascii="Arial" w:hAnsi="Arial" w:cs="Arial"/>
                <w:sz w:val="24"/>
                <w:szCs w:val="24"/>
                <w:lang w:val="en-US"/>
              </w:rPr>
              <w:t xml:space="preserve">height 1.60 </w:t>
            </w:r>
            <w:r w:rsidR="005A5327">
              <w:rPr>
                <w:rFonts w:ascii="Arial" w:hAnsi="Arial" w:cs="Arial"/>
                <w:sz w:val="24"/>
                <w:szCs w:val="24"/>
                <w:lang w:val="en-US"/>
              </w:rPr>
              <w:t>m</w:t>
            </w:r>
          </w:p>
          <w:p w14:paraId="58F8889A" w14:textId="6365176E" w:rsidR="00EC1FAA" w:rsidRDefault="007E3CB6" w:rsidP="007E3CB6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en-US"/>
              </w:rPr>
              <w:t xml:space="preserve"> </w:t>
            </w:r>
            <w:r w:rsidR="00B37BF2">
              <w:rPr>
                <w:rFonts w:ascii="Arial" w:hAnsi="Arial" w:cs="Arial"/>
                <w:b/>
                <w:sz w:val="24"/>
                <w:szCs w:val="24"/>
                <w:lang w:val="en-US"/>
              </w:rPr>
              <w:t>[</w:t>
            </w:r>
            <w:r w:rsidR="00016A49">
              <w:rPr>
                <w:rFonts w:ascii="Arial" w:hAnsi="Arial" w:cs="Arial"/>
                <w:b/>
                <w:sz w:val="24"/>
                <w:szCs w:val="24"/>
                <w:lang w:val="en-US"/>
              </w:rPr>
              <w:t>3</w:t>
            </w:r>
            <w:r w:rsidR="00B37BF2">
              <w:rPr>
                <w:rFonts w:ascii="Arial" w:hAnsi="Arial" w:cs="Arial"/>
                <w:b/>
                <w:sz w:val="24"/>
                <w:szCs w:val="24"/>
                <w:lang w:val="en-US"/>
              </w:rPr>
              <w:t xml:space="preserve"> mark</w:t>
            </w:r>
            <w:r w:rsidR="00016A49">
              <w:rPr>
                <w:rFonts w:ascii="Arial" w:hAnsi="Arial" w:cs="Arial"/>
                <w:b/>
                <w:sz w:val="24"/>
                <w:szCs w:val="24"/>
                <w:lang w:val="en-US"/>
              </w:rPr>
              <w:t>s</w:t>
            </w:r>
            <w:r w:rsidR="00B37BF2">
              <w:rPr>
                <w:rFonts w:ascii="Arial" w:hAnsi="Arial" w:cs="Arial"/>
                <w:b/>
                <w:sz w:val="24"/>
                <w:szCs w:val="24"/>
                <w:lang w:val="en-US"/>
              </w:rPr>
              <w:t>]</w:t>
            </w:r>
          </w:p>
          <w:p w14:paraId="63BCB21E" w14:textId="52671E0C" w:rsidR="00CB248A" w:rsidRPr="00CB248A" w:rsidRDefault="00CB248A" w:rsidP="007E3CB6">
            <w:pPr>
              <w:spacing w:line="276" w:lineRule="auto"/>
              <w:jc w:val="right"/>
              <w:rPr>
                <w:rFonts w:ascii="Arial" w:hAnsi="Arial" w:cs="Arial"/>
                <w:b/>
                <w:sz w:val="10"/>
                <w:szCs w:val="10"/>
                <w:lang w:val="en-US"/>
              </w:rPr>
            </w:pPr>
          </w:p>
        </w:tc>
      </w:tr>
      <w:tr w:rsidR="007E3CB6" w:rsidRPr="00081C50" w14:paraId="2A9C2680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AE8E6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A57176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2FE6E4B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5DA1673" w14:textId="4CB4AE51" w:rsidR="00CB248A" w:rsidRPr="00081C50" w:rsidRDefault="00CB248A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265002C7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7DC57B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0DD660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CE600C8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EB8E5AD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74083118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875978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802DE0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D6CF00C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741D7FF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</w:tr>
      <w:tr w:rsidR="00430584" w:rsidRPr="00081C50" w14:paraId="296D8A8E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926353" w14:textId="77777777" w:rsidR="00430584" w:rsidRPr="00081C50" w:rsidRDefault="00430584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F9566C" w14:textId="77777777" w:rsidR="00430584" w:rsidRPr="00081C50" w:rsidRDefault="00430584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B753CF6" w14:textId="77777777" w:rsidR="00430584" w:rsidRPr="00081C50" w:rsidRDefault="00430584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BB06709" w14:textId="77777777" w:rsidR="00430584" w:rsidRPr="00081C50" w:rsidRDefault="00430584" w:rsidP="008C56C0">
            <w:pPr>
              <w:rPr>
                <w:rFonts w:ascii="Arial" w:hAnsi="Arial" w:cs="Arial"/>
                <w:sz w:val="24"/>
              </w:rPr>
            </w:pPr>
          </w:p>
        </w:tc>
      </w:tr>
      <w:tr w:rsidR="00430584" w:rsidRPr="00081C50" w14:paraId="4C36998C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A26FC4" w14:textId="77777777" w:rsidR="00430584" w:rsidRPr="00081C50" w:rsidRDefault="00430584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A68FA4" w14:textId="77777777" w:rsidR="00430584" w:rsidRPr="00081C50" w:rsidRDefault="00430584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6E14D76" w14:textId="77777777" w:rsidR="00430584" w:rsidRPr="00081C50" w:rsidRDefault="00430584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C657B44" w14:textId="77777777" w:rsidR="00430584" w:rsidRPr="00081C50" w:rsidRDefault="00430584" w:rsidP="008C56C0">
            <w:pPr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774E2106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504F4A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FEC78A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39C424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02645BD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5640DF4C" w14:textId="77777777" w:rsidTr="0096327A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55E5D2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5E641B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5335034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C98A00E" w14:textId="77777777" w:rsidR="007E3CB6" w:rsidRPr="00081C50" w:rsidRDefault="007E3CB6" w:rsidP="008C56C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E3CB6" w:rsidRPr="00081C50" w14:paraId="389492AA" w14:textId="77777777" w:rsidTr="0096327A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C358E1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  <w:p w14:paraId="0E35634B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2EE686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6F4E77F2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05C73E1" w14:textId="77777777" w:rsidR="007E3CB6" w:rsidRDefault="007E3CB6" w:rsidP="008C56C0">
            <w:pPr>
              <w:spacing w:line="276" w:lineRule="auto"/>
              <w:ind w:right="178"/>
              <w:rPr>
                <w:rFonts w:ascii="Arial" w:hAnsi="Arial" w:cs="Arial"/>
                <w:sz w:val="24"/>
              </w:rPr>
            </w:pPr>
          </w:p>
          <w:p w14:paraId="65D6470B" w14:textId="77777777" w:rsidR="007E3CB6" w:rsidRPr="00081C50" w:rsidRDefault="007E3CB6" w:rsidP="008C56C0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081C50">
              <w:rPr>
                <w:rFonts w:ascii="Arial" w:hAnsi="Arial" w:cs="Arial"/>
                <w:sz w:val="24"/>
              </w:rPr>
              <w:t xml:space="preserve">Your answer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055B3" w14:textId="77777777" w:rsidR="007E3CB6" w:rsidRPr="00081C50" w:rsidRDefault="007E3CB6" w:rsidP="008C56C0">
            <w:pPr>
              <w:rPr>
                <w:rFonts w:ascii="Arial" w:hAnsi="Arial" w:cs="Arial"/>
                <w:sz w:val="24"/>
              </w:rPr>
            </w:pPr>
          </w:p>
        </w:tc>
      </w:tr>
    </w:tbl>
    <w:p w14:paraId="6FE3040A" w14:textId="4F3EBD6C" w:rsidR="003E2E82" w:rsidRPr="007E13A8" w:rsidRDefault="003E2E82" w:rsidP="00A4054F">
      <w:pPr>
        <w:rPr>
          <w:rFonts w:ascii="Arial" w:hAnsi="Arial" w:cs="Arial"/>
          <w:b/>
          <w:sz w:val="16"/>
          <w:szCs w:val="24"/>
          <w:lang w:val="en-US"/>
        </w:rPr>
      </w:pPr>
    </w:p>
    <w:p w14:paraId="27630BCD" w14:textId="2160BBAE" w:rsidR="00B37BF2" w:rsidRDefault="00B37BF2" w:rsidP="00354A86">
      <w:pPr>
        <w:jc w:val="right"/>
        <w:rPr>
          <w:rFonts w:ascii="Arial" w:hAnsi="Arial" w:cs="Arial"/>
          <w:b/>
          <w:sz w:val="24"/>
          <w:szCs w:val="24"/>
          <w:lang w:val="en-US"/>
        </w:rPr>
      </w:pPr>
    </w:p>
    <w:p w14:paraId="54C987FC" w14:textId="50BACC65" w:rsidR="00B37BF2" w:rsidRDefault="00B37BF2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5CB5D95A" w14:textId="033499BE" w:rsidR="002534D8" w:rsidRDefault="002534D8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0FB439FC" w14:textId="77777777" w:rsidR="0090742C" w:rsidRDefault="0090742C" w:rsidP="00A4054F">
      <w:pPr>
        <w:rPr>
          <w:rFonts w:ascii="Arial" w:hAnsi="Arial" w:cs="Arial"/>
          <w:b/>
          <w:sz w:val="24"/>
          <w:szCs w:val="24"/>
        </w:rPr>
      </w:pPr>
    </w:p>
    <w:p w14:paraId="58E129DC" w14:textId="77777777" w:rsidR="0090742C" w:rsidRDefault="0090742C" w:rsidP="00A4054F">
      <w:pPr>
        <w:rPr>
          <w:rFonts w:ascii="Arial" w:hAnsi="Arial" w:cs="Arial"/>
          <w:b/>
          <w:sz w:val="24"/>
          <w:szCs w:val="24"/>
        </w:rPr>
      </w:pPr>
    </w:p>
    <w:p w14:paraId="4DA707B1" w14:textId="77777777" w:rsidR="0090742C" w:rsidRDefault="0090742C" w:rsidP="00A4054F">
      <w:pPr>
        <w:rPr>
          <w:rFonts w:ascii="Arial" w:hAnsi="Arial" w:cs="Arial"/>
          <w:b/>
          <w:sz w:val="24"/>
          <w:szCs w:val="24"/>
        </w:rPr>
      </w:pPr>
    </w:p>
    <w:p w14:paraId="297CDDF7" w14:textId="77777777" w:rsidR="0090742C" w:rsidRDefault="0090742C" w:rsidP="00A4054F">
      <w:pPr>
        <w:rPr>
          <w:rFonts w:ascii="Arial" w:hAnsi="Arial" w:cs="Arial"/>
          <w:b/>
          <w:sz w:val="24"/>
          <w:szCs w:val="24"/>
        </w:rPr>
      </w:pPr>
    </w:p>
    <w:p w14:paraId="716FDEAF" w14:textId="77777777" w:rsidR="0090742C" w:rsidRDefault="0090742C" w:rsidP="00A4054F">
      <w:pPr>
        <w:rPr>
          <w:rFonts w:ascii="Arial" w:hAnsi="Arial" w:cs="Arial"/>
          <w:b/>
          <w:sz w:val="24"/>
          <w:szCs w:val="24"/>
        </w:rPr>
      </w:pPr>
    </w:p>
    <w:p w14:paraId="00FB9326" w14:textId="77777777" w:rsidR="0090742C" w:rsidRDefault="0090742C" w:rsidP="00A4054F">
      <w:pPr>
        <w:rPr>
          <w:rFonts w:ascii="Arial" w:hAnsi="Arial" w:cs="Arial"/>
          <w:b/>
          <w:sz w:val="24"/>
          <w:szCs w:val="24"/>
        </w:rPr>
      </w:pPr>
    </w:p>
    <w:p w14:paraId="3D7494E4" w14:textId="77777777" w:rsidR="00D75C6F" w:rsidRDefault="00D75C6F" w:rsidP="00D75C6F"/>
    <w:p w14:paraId="37349F4A" w14:textId="63070D9D" w:rsidR="00B37BF2" w:rsidRDefault="00D75C6F" w:rsidP="00D75C6F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90742C">
        <w:rPr>
          <w:rFonts w:ascii="Arial" w:hAnsi="Arial" w:cs="Arial"/>
          <w:b/>
          <w:sz w:val="24"/>
          <w:szCs w:val="24"/>
        </w:rPr>
        <w:t>Please turn over</w:t>
      </w:r>
      <w:r w:rsidR="00B37BF2">
        <w:rPr>
          <w:rFonts w:ascii="Arial" w:hAnsi="Arial" w:cs="Arial"/>
          <w:b/>
          <w:sz w:val="24"/>
          <w:szCs w:val="24"/>
          <w:lang w:val="en-US"/>
        </w:rP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430584" w:rsidRPr="003E2E82" w14:paraId="7998525E" w14:textId="77777777" w:rsidTr="00430584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82D1D" w14:textId="143F78EA" w:rsidR="00430584" w:rsidRPr="009C05D6" w:rsidRDefault="00430584" w:rsidP="00430584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4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>
              <w:rPr>
                <w:rFonts w:ascii="Arial" w:hAnsi="Arial" w:cs="Arial"/>
                <w:b/>
                <w:sz w:val="24"/>
                <w:szCs w:val="24"/>
              </w:rPr>
              <w:t>e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5A478933" w14:textId="77777777" w:rsidR="00430584" w:rsidRDefault="00430584" w:rsidP="00430584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  <w:vAlign w:val="center"/>
          </w:tcPr>
          <w:p w14:paraId="6A20116B" w14:textId="1C05900A" w:rsidR="00430584" w:rsidRDefault="00430584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n aid charity finds that:</w:t>
            </w:r>
          </w:p>
          <w:p w14:paraId="6B491900" w14:textId="77777777" w:rsidR="00430584" w:rsidRDefault="00430584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6E50FAC0" w14:textId="02442280" w:rsidR="00430584" w:rsidRDefault="00430584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20% of </w:t>
            </w:r>
            <w:r w:rsidRPr="00744C17">
              <w:rPr>
                <w:rFonts w:ascii="Arial" w:hAnsi="Arial" w:cs="Arial"/>
                <w:sz w:val="24"/>
                <w:szCs w:val="24"/>
              </w:rPr>
              <w:t xml:space="preserve">the people in village A </w:t>
            </w:r>
            <w:r>
              <w:rPr>
                <w:rFonts w:ascii="Arial" w:hAnsi="Arial" w:cs="Arial"/>
                <w:sz w:val="24"/>
                <w:szCs w:val="24"/>
              </w:rPr>
              <w:t>are malnourished.</w:t>
            </w:r>
          </w:p>
          <w:p w14:paraId="33B08B5E" w14:textId="77777777" w:rsidR="00430584" w:rsidRDefault="00430584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5% </w:t>
            </w:r>
            <w:r w:rsidRPr="00744C17">
              <w:rPr>
                <w:rFonts w:ascii="Arial" w:hAnsi="Arial" w:cs="Arial"/>
                <w:sz w:val="24"/>
                <w:szCs w:val="24"/>
              </w:rPr>
              <w:t xml:space="preserve">of the people in </w:t>
            </w:r>
            <w:r>
              <w:rPr>
                <w:rFonts w:ascii="Arial" w:hAnsi="Arial" w:cs="Arial"/>
                <w:sz w:val="24"/>
                <w:szCs w:val="24"/>
              </w:rPr>
              <w:t>village B are malnourished.</w:t>
            </w:r>
          </w:p>
          <w:p w14:paraId="16DF531E" w14:textId="77777777" w:rsidR="00430584" w:rsidRPr="00744C17" w:rsidRDefault="00430584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108461B2" w14:textId="77777777" w:rsidR="00430584" w:rsidRDefault="00430584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illage A has a population of 300</w:t>
            </w:r>
          </w:p>
          <w:p w14:paraId="41A49B31" w14:textId="77777777" w:rsidR="00430584" w:rsidRPr="00744C17" w:rsidRDefault="00430584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illage B has a population of 440</w:t>
            </w:r>
          </w:p>
          <w:p w14:paraId="26CCC0FC" w14:textId="5AEA3843" w:rsidR="00430584" w:rsidRPr="005915A3" w:rsidRDefault="00430584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18144809" w14:textId="3717CA26" w:rsidR="00430584" w:rsidRDefault="00430584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</w:rPr>
            </w:pPr>
            <w:r w:rsidRPr="00744C17">
              <w:rPr>
                <w:rFonts w:ascii="Arial" w:hAnsi="Arial" w:cs="Arial"/>
                <w:sz w:val="24"/>
              </w:rPr>
              <w:t>Which village has the highe</w:t>
            </w:r>
            <w:r w:rsidR="002E2E2D">
              <w:rPr>
                <w:rFonts w:ascii="Arial" w:hAnsi="Arial" w:cs="Arial"/>
                <w:sz w:val="24"/>
              </w:rPr>
              <w:t>r</w:t>
            </w:r>
            <w:r w:rsidRPr="00744C17">
              <w:rPr>
                <w:rFonts w:ascii="Arial" w:hAnsi="Arial" w:cs="Arial"/>
                <w:sz w:val="24"/>
              </w:rPr>
              <w:t xml:space="preserve"> </w:t>
            </w:r>
            <w:r>
              <w:rPr>
                <w:rFonts w:ascii="Arial" w:hAnsi="Arial" w:cs="Arial"/>
                <w:sz w:val="24"/>
              </w:rPr>
              <w:t>number</w:t>
            </w:r>
            <w:r w:rsidRPr="00744C17">
              <w:rPr>
                <w:rFonts w:ascii="Arial" w:hAnsi="Arial" w:cs="Arial"/>
                <w:sz w:val="24"/>
              </w:rPr>
              <w:t xml:space="preserve"> of people </w:t>
            </w:r>
            <w:r>
              <w:rPr>
                <w:rFonts w:ascii="Arial" w:hAnsi="Arial" w:cs="Arial"/>
                <w:sz w:val="24"/>
              </w:rPr>
              <w:t>who are malnourished</w:t>
            </w:r>
            <w:r w:rsidRPr="00744C17">
              <w:rPr>
                <w:rFonts w:ascii="Arial" w:hAnsi="Arial" w:cs="Arial"/>
                <w:sz w:val="24"/>
              </w:rPr>
              <w:t>?</w:t>
            </w:r>
          </w:p>
          <w:p w14:paraId="26B2F6F0" w14:textId="77777777" w:rsidR="007D5C97" w:rsidRDefault="007D5C97" w:rsidP="00155FF4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4"/>
              </w:rPr>
            </w:pPr>
          </w:p>
          <w:p w14:paraId="1E93562C" w14:textId="750F49EC" w:rsidR="00430584" w:rsidRDefault="00430584" w:rsidP="00155FF4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Show how you decide.</w:t>
            </w:r>
          </w:p>
          <w:p w14:paraId="6693CCFB" w14:textId="4E2FD430" w:rsidR="00430584" w:rsidRPr="00430584" w:rsidRDefault="00430584" w:rsidP="00430584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430584">
              <w:rPr>
                <w:rFonts w:ascii="Arial" w:hAnsi="Arial" w:cs="Arial"/>
                <w:b/>
                <w:sz w:val="24"/>
              </w:rPr>
              <w:t>[2 marks]</w:t>
            </w:r>
          </w:p>
          <w:p w14:paraId="7EF0DE97" w14:textId="1D8E527E" w:rsidR="00430584" w:rsidRPr="009B7EF4" w:rsidRDefault="00430584" w:rsidP="00430584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</w:tc>
      </w:tr>
      <w:tr w:rsidR="00430584" w:rsidRPr="0008462A" w14:paraId="3AB90E2B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998DAC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DCD7D3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0996A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F1A303A" w14:textId="74CA4CC2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74E96589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614D14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D6E0B6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7AE44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F651BD4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6AF2CA56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E92A96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139308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DFC923D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D83236C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355C42DF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4938DA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70DE3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A7C9FB3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A074E85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24B55032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E36D6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0A70B5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39295BC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987402A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3813FE41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D245D6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CDFB02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C235485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26E2F28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3528E645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0DCC97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6EB9EA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DEFFA1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601911C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430584" w:rsidRPr="0008462A" w14:paraId="653493F8" w14:textId="77777777" w:rsidTr="00430584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16ABB8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C6BD0F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84FD52D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9B1C1F6" w14:textId="77777777" w:rsidR="00430584" w:rsidRPr="0008462A" w:rsidRDefault="00430584" w:rsidP="00430584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36AF76C" w14:textId="77777777" w:rsidR="00430584" w:rsidRPr="0008462A" w:rsidRDefault="00430584" w:rsidP="00430584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08462A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2CA38" w14:textId="77777777" w:rsidR="00430584" w:rsidRPr="0008462A" w:rsidRDefault="00430584" w:rsidP="00430584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4E367682" w14:textId="77777777" w:rsidR="001A2730" w:rsidRDefault="001A2730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5B41D908" w14:textId="15332333" w:rsidR="003E2E82" w:rsidRDefault="003E2E82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C58E2" w:rsidRPr="003E2E82" w14:paraId="43201FB1" w14:textId="77777777" w:rsidTr="00430584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D277444" w14:textId="78DA4855" w:rsidR="00DC58E2" w:rsidRPr="009C05D6" w:rsidRDefault="00DC58E2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>
              <w:rPr>
                <w:rFonts w:ascii="Arial" w:hAnsi="Arial" w:cs="Arial"/>
                <w:b/>
                <w:sz w:val="24"/>
                <w:szCs w:val="24"/>
              </w:rPr>
              <w:t>f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3DA3FF7D" w14:textId="77777777" w:rsidR="00DC58E2" w:rsidRDefault="00DC58E2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6526FC08" w14:textId="77777777" w:rsidR="00430584" w:rsidRDefault="00430584" w:rsidP="00430584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A newspaper reports that the UK wastes one million tons of food each </w:t>
            </w:r>
            <w:proofErr w:type="gramStart"/>
            <w:r>
              <w:rPr>
                <w:rFonts w:ascii="Arial" w:hAnsi="Arial" w:cs="Arial"/>
                <w:sz w:val="24"/>
              </w:rPr>
              <w:t>year which</w:t>
            </w:r>
            <w:proofErr w:type="gramEnd"/>
            <w:r>
              <w:rPr>
                <w:rFonts w:ascii="Arial" w:hAnsi="Arial" w:cs="Arial"/>
                <w:sz w:val="24"/>
              </w:rPr>
              <w:t xml:space="preserve"> could be used to feed hungry people.</w:t>
            </w:r>
          </w:p>
          <w:p w14:paraId="239FB346" w14:textId="77777777" w:rsidR="00430584" w:rsidRDefault="00430584" w:rsidP="00430584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4D6559DE" w14:textId="3A3A6E9E" w:rsidR="00725743" w:rsidRDefault="00430584" w:rsidP="00430584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</w:rPr>
              <w:t>Write one million in figures.</w:t>
            </w:r>
          </w:p>
          <w:p w14:paraId="52BCDAF0" w14:textId="31A2CB7D" w:rsidR="00DC58E2" w:rsidRDefault="00725743" w:rsidP="00A4054F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r w:rsidR="00DC58E2">
              <w:rPr>
                <w:rFonts w:ascii="Arial" w:hAnsi="Arial" w:cs="Arial"/>
                <w:b/>
                <w:sz w:val="24"/>
                <w:szCs w:val="24"/>
              </w:rPr>
              <w:t xml:space="preserve">[1 mark] </w:t>
            </w:r>
          </w:p>
          <w:p w14:paraId="3227FCF5" w14:textId="48E9B7F6" w:rsidR="00DC58E2" w:rsidRPr="00673A3F" w:rsidRDefault="00DC58E2" w:rsidP="001B03F7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1B03F7" w:rsidRPr="0008462A" w14:paraId="7E570525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EF035A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609866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4C3288A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DF72BC6" w14:textId="3707D3B1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1B03F7" w:rsidRPr="0008462A" w14:paraId="012885A7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33BCE0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E1CCB8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B7785AF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350786B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1B03F7" w:rsidRPr="0008462A" w14:paraId="3131DE0E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9C16E9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27A7D0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5D9A44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6F3C74E" w14:textId="77777777" w:rsidR="001B03F7" w:rsidRPr="0008462A" w:rsidRDefault="001B03F7" w:rsidP="0020497A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1B03F7" w:rsidRPr="0008462A" w14:paraId="5086B868" w14:textId="77777777" w:rsidTr="00430584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2091A8" w14:textId="77777777" w:rsidR="001B03F7" w:rsidRPr="0008462A" w:rsidRDefault="001B03F7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80BA51" w14:textId="77777777" w:rsidR="001B03F7" w:rsidRPr="0008462A" w:rsidRDefault="001B03F7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A787890" w14:textId="77777777" w:rsidR="001B03F7" w:rsidRPr="0008462A" w:rsidRDefault="001B03F7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AB5FC90" w14:textId="77777777" w:rsidR="001B03F7" w:rsidRPr="0008462A" w:rsidRDefault="001B03F7" w:rsidP="0020497A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52A6E865" w14:textId="77777777" w:rsidR="001B03F7" w:rsidRPr="0008462A" w:rsidRDefault="001B03F7" w:rsidP="0020497A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08462A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E3A7D" w14:textId="77777777" w:rsidR="001B03F7" w:rsidRPr="0008462A" w:rsidRDefault="001B03F7" w:rsidP="0020497A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5877725D" w14:textId="3796AC96" w:rsidR="00430584" w:rsidRDefault="00430584" w:rsidP="00430584">
      <w:pPr>
        <w:rPr>
          <w:rFonts w:ascii="Arial" w:hAnsi="Arial" w:cs="Arial"/>
          <w:b/>
          <w:sz w:val="24"/>
          <w:szCs w:val="24"/>
          <w:lang w:val="en-US"/>
        </w:rPr>
      </w:pPr>
    </w:p>
    <w:p w14:paraId="2A67C026" w14:textId="77777777" w:rsidR="00430584" w:rsidRDefault="00430584">
      <w:pPr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  <w:lang w:val="en-US"/>
        </w:rP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430584" w:rsidRPr="003E2E82" w14:paraId="55E0159A" w14:textId="77777777" w:rsidTr="00430584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43DDC67" w14:textId="73FB1132" w:rsidR="00430584" w:rsidRPr="009C05D6" w:rsidRDefault="00430584" w:rsidP="00430584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4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>
              <w:rPr>
                <w:rFonts w:ascii="Arial" w:hAnsi="Arial" w:cs="Arial"/>
                <w:b/>
                <w:sz w:val="24"/>
                <w:szCs w:val="24"/>
              </w:rPr>
              <w:t>g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043D5EEC" w14:textId="77777777" w:rsidR="00430584" w:rsidRDefault="00430584" w:rsidP="00430584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77CEE85C" w14:textId="77777777" w:rsidR="00430584" w:rsidRDefault="00430584" w:rsidP="00430584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This information appeared on a website about food wastage.</w:t>
            </w:r>
          </w:p>
          <w:p w14:paraId="559219FA" w14:textId="77777777" w:rsidR="00430584" w:rsidRDefault="00430584" w:rsidP="00430584">
            <w:pPr>
              <w:rPr>
                <w:rFonts w:ascii="Arial" w:hAnsi="Arial" w:cs="Arial"/>
                <w:sz w:val="24"/>
              </w:rPr>
            </w:pPr>
          </w:p>
          <w:p w14:paraId="60FB7F5C" w14:textId="77A2E8BD" w:rsidR="00430584" w:rsidRDefault="00155FF4" w:rsidP="005915A3">
            <w:pPr>
              <w:rPr>
                <w:rFonts w:ascii="Arial" w:hAnsi="Arial" w:cs="Arial"/>
                <w:sz w:val="24"/>
              </w:rPr>
            </w:pPr>
            <w:r w:rsidRPr="00155FF4">
              <w:rPr>
                <w:rFonts w:ascii="Arial" w:hAnsi="Arial" w:cs="Arial"/>
                <w:noProof/>
                <w:sz w:val="24"/>
                <w:lang w:eastAsia="en-GB"/>
              </w:rPr>
              <w:drawing>
                <wp:inline distT="0" distB="0" distL="0" distR="0" wp14:anchorId="2E43810A" wp14:editId="0B5FDCB6">
                  <wp:extent cx="3086100" cy="2857500"/>
                  <wp:effectExtent l="0" t="0" r="0" b="0"/>
                  <wp:docPr id="16" name="Picture 16" descr="G:\External Quality Assurance\Assessment Design\20. FS Reform\2. Production\2. Maths\Level 1\2. Paper-based\Paper 1\4- Temp&amp;Review\Artwork\Q-4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G:\External Quality Assurance\Assessment Design\20. FS Reform\2. Production\2. Maths\Level 1\2. Paper-based\Paper 1\4- Temp&amp;Review\Artwork\Q-4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285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93926D" w14:textId="77777777" w:rsidR="00430584" w:rsidRDefault="00430584" w:rsidP="00430584">
            <w:pPr>
              <w:rPr>
                <w:rFonts w:ascii="Arial" w:hAnsi="Arial" w:cs="Arial"/>
                <w:sz w:val="24"/>
              </w:rPr>
            </w:pPr>
          </w:p>
          <w:p w14:paraId="7D6649A2" w14:textId="767AAEA6" w:rsidR="00430584" w:rsidRDefault="00430584" w:rsidP="00EF6A2E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What fraction of </w:t>
            </w:r>
            <w:r w:rsidR="002E2E2D">
              <w:rPr>
                <w:rFonts w:ascii="Arial" w:hAnsi="Arial" w:cs="Arial"/>
                <w:sz w:val="24"/>
              </w:rPr>
              <w:t xml:space="preserve">food </w:t>
            </w:r>
            <w:r>
              <w:rPr>
                <w:rFonts w:ascii="Arial" w:hAnsi="Arial" w:cs="Arial"/>
                <w:sz w:val="24"/>
              </w:rPr>
              <w:t xml:space="preserve">wastage came from supermarkets?  </w:t>
            </w:r>
          </w:p>
          <w:p w14:paraId="5B8AFDEE" w14:textId="77777777" w:rsidR="007D5C97" w:rsidRDefault="007D5C97" w:rsidP="00EF6A2E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07651F84" w14:textId="399A435F" w:rsidR="00430584" w:rsidRDefault="00430584" w:rsidP="00EF6A2E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Give your answer in its lowest terms.</w:t>
            </w:r>
          </w:p>
          <w:p w14:paraId="6E175320" w14:textId="2F4261A6" w:rsidR="00430584" w:rsidRPr="00430584" w:rsidRDefault="00430584" w:rsidP="00430584">
            <w:pPr>
              <w:jc w:val="right"/>
              <w:rPr>
                <w:rFonts w:ascii="Arial" w:hAnsi="Arial" w:cs="Arial"/>
                <w:b/>
                <w:sz w:val="24"/>
              </w:rPr>
            </w:pPr>
            <w:r w:rsidRPr="00430584">
              <w:rPr>
                <w:rFonts w:ascii="Arial" w:hAnsi="Arial" w:cs="Arial"/>
                <w:b/>
                <w:sz w:val="24"/>
              </w:rPr>
              <w:t>[2 marks]</w:t>
            </w:r>
          </w:p>
          <w:p w14:paraId="6BBD3D28" w14:textId="59E0B5B4" w:rsidR="00430584" w:rsidRPr="00695188" w:rsidRDefault="00430584" w:rsidP="00430584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430584" w:rsidRPr="0008462A" w14:paraId="535488E1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040BF2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4B2A9E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AAEB1DD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AEA232F" w14:textId="500B74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210C2C4B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141287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17A95F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C983BE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1CFEEE3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6A74BB34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0C0B11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118981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3D4FD4B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D060181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7E1404B2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3EB826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2B3FC1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639A090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BD178CD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30584" w:rsidRPr="0008462A" w14:paraId="7EF2AE08" w14:textId="77777777" w:rsidTr="0043058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0511A7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833093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5EB4960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E6AB6C7" w14:textId="77777777" w:rsidR="00430584" w:rsidRPr="0008462A" w:rsidRDefault="00430584" w:rsidP="00430584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430584" w:rsidRPr="0008462A" w14:paraId="07AB34F1" w14:textId="77777777" w:rsidTr="00430584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0B5C85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E93EA6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C152219" w14:textId="77777777" w:rsidR="00430584" w:rsidRPr="0008462A" w:rsidRDefault="00430584" w:rsidP="004305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1C9F0F9" w14:textId="77777777" w:rsidR="00430584" w:rsidRPr="0008462A" w:rsidRDefault="00430584" w:rsidP="00430584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2B2E5CC5" w14:textId="77777777" w:rsidR="00430584" w:rsidRPr="0008462A" w:rsidRDefault="00430584" w:rsidP="00430584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08462A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A9C304" w14:textId="77777777" w:rsidR="00430584" w:rsidRPr="0008462A" w:rsidRDefault="00430584" w:rsidP="00430584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34887FE9" w14:textId="01E83ABF" w:rsidR="00430584" w:rsidRDefault="00430584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4EDDDA76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7281DA25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646153A4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5F7B8823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53C42133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20D02DFD" w14:textId="77777777" w:rsidR="0090742C" w:rsidRDefault="0090742C">
      <w:pPr>
        <w:rPr>
          <w:rFonts w:ascii="Arial" w:hAnsi="Arial" w:cs="Arial"/>
          <w:b/>
          <w:sz w:val="24"/>
          <w:szCs w:val="24"/>
        </w:rPr>
      </w:pPr>
    </w:p>
    <w:p w14:paraId="2ABD22B3" w14:textId="77777777" w:rsidR="007D5C97" w:rsidRDefault="007D5C97" w:rsidP="007D5C97"/>
    <w:p w14:paraId="4522695C" w14:textId="257410E8" w:rsidR="00EE364B" w:rsidRDefault="007D5C97" w:rsidP="007D5C97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90742C">
        <w:rPr>
          <w:rFonts w:ascii="Arial" w:hAnsi="Arial" w:cs="Arial"/>
          <w:b/>
          <w:sz w:val="24"/>
          <w:szCs w:val="24"/>
        </w:rPr>
        <w:t>Please turn over</w:t>
      </w:r>
      <w:r w:rsidR="00EE364B">
        <w:rPr>
          <w:rFonts w:ascii="Arial" w:hAnsi="Arial" w:cs="Arial"/>
          <w:b/>
          <w:sz w:val="24"/>
          <w:szCs w:val="24"/>
          <w:lang w:val="en-US"/>
        </w:rP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813"/>
        <w:gridCol w:w="327"/>
        <w:gridCol w:w="8690"/>
      </w:tblGrid>
      <w:tr w:rsidR="005A4760" w:rsidRPr="003E2E82" w14:paraId="7E299293" w14:textId="77777777" w:rsidTr="00EE364B">
        <w:trPr>
          <w:trHeight w:val="283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03C80DA3" w14:textId="0E431C82" w:rsidR="005A4760" w:rsidRPr="009C05D6" w:rsidRDefault="005A4760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4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>
              <w:rPr>
                <w:rFonts w:ascii="Arial" w:hAnsi="Arial" w:cs="Arial"/>
                <w:b/>
                <w:sz w:val="24"/>
                <w:szCs w:val="24"/>
              </w:rPr>
              <w:t>h</w:t>
            </w:r>
            <w:r w:rsidRPr="009C05D6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2CBFCD67" w14:textId="77777777" w:rsidR="005A4760" w:rsidRDefault="005A4760" w:rsidP="00A4054F">
            <w:pPr>
              <w:spacing w:line="276" w:lineRule="auto"/>
            </w:pPr>
          </w:p>
        </w:tc>
        <w:tc>
          <w:tcPr>
            <w:tcW w:w="8679" w:type="dxa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264E60E0" w14:textId="53E61374" w:rsidR="00725743" w:rsidRDefault="008B62D0" w:rsidP="00EE364B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Use the information about food wastage given in </w:t>
            </w:r>
            <w:r w:rsidRPr="008B62D0">
              <w:rPr>
                <w:rFonts w:ascii="Arial" w:hAnsi="Arial" w:cs="Arial"/>
                <w:b/>
                <w:sz w:val="24"/>
              </w:rPr>
              <w:t>4</w:t>
            </w:r>
            <w:r w:rsidR="007D5C97">
              <w:rPr>
                <w:rFonts w:ascii="Arial" w:hAnsi="Arial" w:cs="Arial"/>
                <w:b/>
                <w:sz w:val="24"/>
              </w:rPr>
              <w:t xml:space="preserve"> (</w:t>
            </w:r>
            <w:r w:rsidRPr="008B62D0">
              <w:rPr>
                <w:rFonts w:ascii="Arial" w:hAnsi="Arial" w:cs="Arial"/>
                <w:b/>
                <w:sz w:val="24"/>
              </w:rPr>
              <w:t>g</w:t>
            </w:r>
            <w:r w:rsidR="007D5C97">
              <w:rPr>
                <w:rFonts w:ascii="Arial" w:hAnsi="Arial" w:cs="Arial"/>
                <w:b/>
                <w:sz w:val="24"/>
              </w:rPr>
              <w:t>)</w:t>
            </w:r>
            <w:r>
              <w:rPr>
                <w:rFonts w:ascii="Arial" w:hAnsi="Arial" w:cs="Arial"/>
                <w:sz w:val="24"/>
              </w:rPr>
              <w:t xml:space="preserve"> to complete the pie chart below.</w:t>
            </w:r>
          </w:p>
          <w:p w14:paraId="26278F37" w14:textId="77777777" w:rsidR="00EF6A2E" w:rsidRDefault="00EF6A2E" w:rsidP="00EE364B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24"/>
              </w:rPr>
            </w:pPr>
          </w:p>
          <w:p w14:paraId="09E4C123" w14:textId="77777777" w:rsidR="00EF6A2E" w:rsidRDefault="00EF6A2E" w:rsidP="00EF6A2E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[2 marks]</w:t>
            </w:r>
          </w:p>
          <w:p w14:paraId="5D3569D9" w14:textId="77777777" w:rsidR="00EF6A2E" w:rsidRDefault="00EF6A2E" w:rsidP="00EE364B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24"/>
              </w:rPr>
            </w:pPr>
          </w:p>
          <w:p w14:paraId="4C4B80B3" w14:textId="0175DFD8" w:rsidR="00EE364B" w:rsidRDefault="00EE364B" w:rsidP="00EE364B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24"/>
              </w:rPr>
            </w:pPr>
          </w:p>
          <w:p w14:paraId="221909DB" w14:textId="21371C6D" w:rsidR="00EE364B" w:rsidRDefault="00EF6A2E" w:rsidP="00EF6A2E">
            <w:pPr>
              <w:tabs>
                <w:tab w:val="left" w:pos="422"/>
                <w:tab w:val="left" w:pos="1470"/>
              </w:tabs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proofErr w:type="gramStart"/>
            <w:r w:rsidRPr="00EF6A2E">
              <w:rPr>
                <w:rFonts w:ascii="Arial" w:hAnsi="Arial" w:cs="Arial"/>
                <w:b/>
                <w:sz w:val="24"/>
                <w:szCs w:val="24"/>
              </w:rPr>
              <w:t>Who’s</w:t>
            </w:r>
            <w:proofErr w:type="gramEnd"/>
            <w:r w:rsidRPr="00EF6A2E">
              <w:rPr>
                <w:rFonts w:ascii="Arial" w:hAnsi="Arial" w:cs="Arial"/>
                <w:b/>
                <w:sz w:val="24"/>
                <w:szCs w:val="24"/>
              </w:rPr>
              <w:t xml:space="preserve"> wasting the most food?</w:t>
            </w:r>
          </w:p>
          <w:p w14:paraId="5A4A3ED0" w14:textId="0B2A4F32" w:rsidR="00EF6A2E" w:rsidRDefault="00EF6A2E" w:rsidP="00EF6A2E">
            <w:pPr>
              <w:tabs>
                <w:tab w:val="left" w:pos="422"/>
                <w:tab w:val="left" w:pos="1470"/>
              </w:tabs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45844F6" w14:textId="1ABE4764" w:rsidR="00EE364B" w:rsidRDefault="00EE364B" w:rsidP="00EE364B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10C57915" w14:textId="6EAB3285" w:rsidR="00EE364B" w:rsidRDefault="00EF6A2E" w:rsidP="005915A3">
            <w:pPr>
              <w:tabs>
                <w:tab w:val="left" w:pos="422"/>
                <w:tab w:val="left" w:pos="1470"/>
              </w:tabs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F6A2E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296C9DAF" wp14:editId="595E855D">
                  <wp:extent cx="3552409" cy="3543300"/>
                  <wp:effectExtent l="0" t="0" r="0" b="0"/>
                  <wp:docPr id="17" name="Picture 17" descr="G:\External Quality Assurance\Assessment Design\20. FS Reform\2. Production\2. Maths\Level 1\2. Paper-based\Paper 1\4- Temp&amp;Review\Artwork\Q-4h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G:\External Quality Assurance\Assessment Design\20. FS Reform\2. Production\2. Maths\Level 1\2. Paper-based\Paper 1\4- Temp&amp;Review\Artwork\Q-4h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3818" cy="354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5DC4AE" w14:textId="77777777" w:rsidR="005915A3" w:rsidRDefault="005915A3" w:rsidP="005915A3">
            <w:pPr>
              <w:tabs>
                <w:tab w:val="left" w:pos="422"/>
                <w:tab w:val="left" w:pos="1470"/>
              </w:tabs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2F774A13" w14:textId="77777777" w:rsidR="005915A3" w:rsidRDefault="005915A3" w:rsidP="005915A3">
            <w:pPr>
              <w:tabs>
                <w:tab w:val="left" w:pos="422"/>
                <w:tab w:val="left" w:pos="1470"/>
              </w:tabs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03F14E8D" w14:textId="77777777" w:rsidR="00EE364B" w:rsidRDefault="00EE364B" w:rsidP="00A4054F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14:paraId="0098BA23" w14:textId="3C39FF8F" w:rsidR="005A4760" w:rsidRPr="00695188" w:rsidRDefault="005A4760" w:rsidP="00EF6A2E">
            <w:pPr>
              <w:tabs>
                <w:tab w:val="left" w:pos="422"/>
                <w:tab w:val="left" w:pos="1470"/>
              </w:tabs>
              <w:jc w:val="right"/>
              <w:rPr>
                <w:rFonts w:ascii="Arial" w:hAnsi="Arial" w:cs="Arial"/>
                <w:sz w:val="10"/>
                <w:szCs w:val="10"/>
              </w:rPr>
            </w:pPr>
          </w:p>
        </w:tc>
      </w:tr>
    </w:tbl>
    <w:p w14:paraId="151F637F" w14:textId="50478E82" w:rsidR="00EE364B" w:rsidRDefault="00EE364B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6432FD32" w14:textId="0C594F1B" w:rsidR="00EF6A2E" w:rsidRDefault="00EF6A2E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593C7248" w14:textId="0323C87B" w:rsidR="00EF6A2E" w:rsidRDefault="00EF6A2E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0ECED195" w14:textId="343146F3" w:rsidR="00EF6A2E" w:rsidRDefault="00EF6A2E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617BABD2" w14:textId="76443E74" w:rsidR="00EF6A2E" w:rsidRDefault="00EF6A2E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331CE80B" w14:textId="77777777" w:rsidR="00EF6A2E" w:rsidRDefault="00EF6A2E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4066D747" w14:textId="77777777" w:rsidR="00EF6A2E" w:rsidRDefault="00EF6A2E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11D7A149" w14:textId="03498247" w:rsidR="001547B3" w:rsidRDefault="00E534A5" w:rsidP="00EF6A2E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  <w:t xml:space="preserve">     [Total </w:t>
      </w:r>
      <w:proofErr w:type="gramStart"/>
      <w:r>
        <w:rPr>
          <w:rFonts w:ascii="Arial" w:hAnsi="Arial" w:cs="Arial"/>
          <w:b/>
          <w:sz w:val="24"/>
          <w:szCs w:val="24"/>
          <w:lang w:val="en-US"/>
        </w:rPr>
        <w:t>marks:</w:t>
      </w:r>
      <w:proofErr w:type="gramEnd"/>
      <w:r>
        <w:rPr>
          <w:rFonts w:ascii="Arial" w:hAnsi="Arial" w:cs="Arial"/>
          <w:b/>
          <w:sz w:val="24"/>
          <w:szCs w:val="24"/>
          <w:lang w:val="en-US"/>
        </w:rPr>
        <w:t xml:space="preserve"> 15]</w:t>
      </w:r>
    </w:p>
    <w:p w14:paraId="36178DAC" w14:textId="77777777" w:rsidR="00EF6A2E" w:rsidRPr="00EF6A2E" w:rsidRDefault="00EF6A2E" w:rsidP="0002288A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5B96AA5" w14:textId="6B81F2E7" w:rsidR="00C8356F" w:rsidRDefault="00170062" w:rsidP="00FA232A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 w:rsidRPr="00170062">
        <w:rPr>
          <w:rFonts w:ascii="Arial" w:hAnsi="Arial" w:cs="Arial"/>
          <w:b/>
          <w:sz w:val="24"/>
          <w:szCs w:val="24"/>
          <w:lang w:val="en-US"/>
        </w:rPr>
        <w:t xml:space="preserve">This is the end of </w:t>
      </w:r>
      <w:r w:rsidR="00D57E32">
        <w:rPr>
          <w:rFonts w:ascii="Arial" w:hAnsi="Arial" w:cs="Arial"/>
          <w:b/>
          <w:sz w:val="24"/>
          <w:szCs w:val="24"/>
          <w:lang w:val="en-US"/>
        </w:rPr>
        <w:t xml:space="preserve">the </w:t>
      </w:r>
      <w:r w:rsidR="003729EC" w:rsidRPr="003729EC">
        <w:rPr>
          <w:rFonts w:ascii="Arial" w:hAnsi="Arial" w:cs="Arial"/>
          <w:b/>
          <w:sz w:val="24"/>
          <w:szCs w:val="24"/>
        </w:rPr>
        <w:t>external</w:t>
      </w:r>
      <w:r w:rsidR="003729EC" w:rsidRPr="003729EC">
        <w:rPr>
          <w:rFonts w:ascii="Arial" w:hAnsi="Arial" w:cs="Arial"/>
          <w:b/>
          <w:sz w:val="24"/>
          <w:szCs w:val="24"/>
          <w:lang w:val="en-US"/>
        </w:rPr>
        <w:t xml:space="preserve"> </w:t>
      </w:r>
      <w:r w:rsidR="00D57E32">
        <w:rPr>
          <w:rFonts w:ascii="Arial" w:hAnsi="Arial" w:cs="Arial"/>
          <w:b/>
          <w:sz w:val="24"/>
          <w:szCs w:val="24"/>
          <w:lang w:val="en-US"/>
        </w:rPr>
        <w:t>assessment</w:t>
      </w:r>
      <w:r w:rsidR="00B70E66">
        <w:rPr>
          <w:rFonts w:ascii="Arial" w:hAnsi="Arial" w:cs="Arial"/>
          <w:b/>
          <w:sz w:val="24"/>
          <w:szCs w:val="24"/>
          <w:lang w:val="en-US"/>
        </w:rPr>
        <w:t>.</w:t>
      </w:r>
    </w:p>
    <w:p w14:paraId="1945CAF5" w14:textId="77777777" w:rsidR="00C8356F" w:rsidRPr="00B70E66" w:rsidRDefault="00C8356F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  <w:sectPr w:rsidR="00C8356F" w:rsidRPr="00B70E66" w:rsidSect="00DD6B38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1906" w:h="16838"/>
          <w:pgMar w:top="765" w:right="794" w:bottom="765" w:left="794" w:header="709" w:footer="557" w:gutter="0"/>
          <w:pgBorders w:display="notFirstPage">
            <w:left w:val="single" w:sz="4" w:space="4" w:color="auto"/>
            <w:right w:val="single" w:sz="4" w:space="0" w:color="auto"/>
          </w:pgBorders>
          <w:pgNumType w:start="1"/>
          <w:cols w:space="708"/>
          <w:titlePg/>
          <w:docGrid w:linePitch="360"/>
        </w:sectPr>
      </w:pPr>
    </w:p>
    <w:p w14:paraId="1F7CEE88" w14:textId="77777777" w:rsidR="002D774A" w:rsidRPr="00C64DC9" w:rsidRDefault="002D774A" w:rsidP="00A4054F">
      <w:pPr>
        <w:rPr>
          <w:lang w:val="en-US"/>
        </w:rPr>
      </w:pPr>
    </w:p>
    <w:sectPr w:rsidR="002D774A" w:rsidRPr="00C64DC9" w:rsidSect="00902FC0">
      <w:headerReference w:type="even" r:id="rId24"/>
      <w:headerReference w:type="default" r:id="rId25"/>
      <w:headerReference w:type="first" r:id="rId26"/>
      <w:footerReference w:type="first" r:id="rId27"/>
      <w:pgSz w:w="11906" w:h="16838"/>
      <w:pgMar w:top="765" w:right="794" w:bottom="765" w:left="794" w:header="709" w:footer="352" w:gutter="0"/>
      <w:pgBorders w:display="notFirstPage">
        <w:left w:val="single" w:sz="4" w:space="4" w:color="auto"/>
        <w:right w:val="single" w:sz="4" w:space="0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DF5F5B" w14:textId="77777777" w:rsidR="00902A5E" w:rsidRDefault="00902A5E" w:rsidP="00AC72A4">
      <w:pPr>
        <w:spacing w:after="0" w:line="240" w:lineRule="auto"/>
      </w:pPr>
      <w:r>
        <w:separator/>
      </w:r>
    </w:p>
  </w:endnote>
  <w:endnote w:type="continuationSeparator" w:id="0">
    <w:p w14:paraId="5122BE97" w14:textId="77777777" w:rsidR="00902A5E" w:rsidRDefault="00902A5E" w:rsidP="00AC72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MT">
    <w:altName w:val="Arial"/>
    <w:charset w:val="00"/>
    <w:family w:val="auto"/>
    <w:pitch w:val="variable"/>
    <w:sig w:usb0="E0002AFF" w:usb1="C0007843" w:usb2="00000009" w:usb3="00000000" w:csb0="000001FF" w:csb1="00000000"/>
  </w:font>
  <w:font w:name="Minion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Arial" w:hAnsi="Arial" w:cs="Arial"/>
      </w:rPr>
      <w:id w:val="-1778240635"/>
      <w:docPartObj>
        <w:docPartGallery w:val="Page Numbers (Bottom of Page)"/>
        <w:docPartUnique/>
      </w:docPartObj>
    </w:sdtPr>
    <w:sdtEndPr>
      <w:rPr>
        <w:noProof/>
        <w:sz w:val="24"/>
      </w:rPr>
    </w:sdtEndPr>
    <w:sdtContent>
      <w:p w14:paraId="5DECE896" w14:textId="29C892D6" w:rsidR="00902A5E" w:rsidRPr="003B2776" w:rsidRDefault="00902A5E" w:rsidP="00285E33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3B2776">
          <w:rPr>
            <w:rFonts w:ascii="Arial" w:hAnsi="Arial" w:cs="Arial"/>
            <w:sz w:val="24"/>
          </w:rPr>
          <w:fldChar w:fldCharType="begin"/>
        </w:r>
        <w:r w:rsidRPr="003B2776">
          <w:rPr>
            <w:rFonts w:ascii="Arial" w:hAnsi="Arial" w:cs="Arial"/>
            <w:sz w:val="24"/>
          </w:rPr>
          <w:instrText xml:space="preserve"> PAGE   \* MERGEFORMAT </w:instrText>
        </w:r>
        <w:r w:rsidRPr="003B2776">
          <w:rPr>
            <w:rFonts w:ascii="Arial" w:hAnsi="Arial" w:cs="Arial"/>
            <w:sz w:val="24"/>
          </w:rPr>
          <w:fldChar w:fldCharType="separate"/>
        </w:r>
        <w:r w:rsidR="005A5327">
          <w:rPr>
            <w:rFonts w:ascii="Arial" w:hAnsi="Arial" w:cs="Arial"/>
            <w:noProof/>
            <w:sz w:val="24"/>
          </w:rPr>
          <w:t>20</w:t>
        </w:r>
        <w:r w:rsidRPr="003B2776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47090800"/>
      <w:docPartObj>
        <w:docPartGallery w:val="Page Numbers (Bottom of Page)"/>
        <w:docPartUnique/>
      </w:docPartObj>
    </w:sdtPr>
    <w:sdtEndPr>
      <w:rPr>
        <w:rFonts w:ascii="Arial" w:hAnsi="Arial" w:cs="Arial"/>
        <w:noProof/>
        <w:sz w:val="24"/>
      </w:rPr>
    </w:sdtEndPr>
    <w:sdtContent>
      <w:p w14:paraId="40238C46" w14:textId="1252BAC3" w:rsidR="00902A5E" w:rsidRPr="00285E33" w:rsidRDefault="00902A5E" w:rsidP="00285E33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4D6AA5">
          <w:rPr>
            <w:rFonts w:ascii="Arial" w:hAnsi="Arial" w:cs="Arial"/>
            <w:sz w:val="24"/>
          </w:rPr>
          <w:fldChar w:fldCharType="begin"/>
        </w:r>
        <w:r w:rsidRPr="004D6AA5">
          <w:rPr>
            <w:rFonts w:ascii="Arial" w:hAnsi="Arial" w:cs="Arial"/>
            <w:sz w:val="24"/>
          </w:rPr>
          <w:instrText xml:space="preserve"> PAGE   \* MERGEFORMAT </w:instrText>
        </w:r>
        <w:r w:rsidRPr="004D6AA5">
          <w:rPr>
            <w:rFonts w:ascii="Arial" w:hAnsi="Arial" w:cs="Arial"/>
            <w:sz w:val="24"/>
          </w:rPr>
          <w:fldChar w:fldCharType="separate"/>
        </w:r>
        <w:r w:rsidR="005A5327">
          <w:rPr>
            <w:rFonts w:ascii="Arial" w:hAnsi="Arial" w:cs="Arial"/>
            <w:noProof/>
            <w:sz w:val="24"/>
          </w:rPr>
          <w:t>19</w:t>
        </w:r>
        <w:r w:rsidRPr="004D6AA5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AE26BE" w14:textId="4BB3B3BA" w:rsidR="00902A5E" w:rsidRPr="004D6AA5" w:rsidRDefault="00902A5E" w:rsidP="004D6AA5">
    <w:pPr>
      <w:spacing w:after="0" w:line="240" w:lineRule="auto"/>
      <w:rPr>
        <w:rFonts w:ascii="Arial" w:hAnsi="Arial" w:cs="Arial"/>
        <w:sz w:val="17"/>
        <w:szCs w:val="17"/>
      </w:rPr>
    </w:pPr>
    <w:r w:rsidRPr="00335E31">
      <w:rPr>
        <w:rFonts w:ascii="Arial" w:eastAsia="Arial" w:hAnsi="Arial" w:cs="Arial"/>
        <w:spacing w:val="-1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 xml:space="preserve">ll </w:t>
    </w:r>
    <w:r>
      <w:rPr>
        <w:rFonts w:ascii="Arial" w:eastAsia="Arial" w:hAnsi="Arial" w:cs="Arial"/>
        <w:sz w:val="17"/>
        <w:szCs w:val="17"/>
      </w:rPr>
      <w:t>of the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m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e</w:t>
    </w:r>
    <w:r w:rsidRPr="00335E31">
      <w:rPr>
        <w:rFonts w:ascii="Arial" w:eastAsia="Arial" w:hAnsi="Arial" w:cs="Arial"/>
        <w:sz w:val="17"/>
        <w:szCs w:val="17"/>
      </w:rPr>
      <w:t>ri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l i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i</w:t>
    </w:r>
    <w:r w:rsidRPr="00335E31">
      <w:rPr>
        <w:rFonts w:ascii="Arial" w:eastAsia="Arial" w:hAnsi="Arial" w:cs="Arial"/>
        <w:sz w:val="17"/>
        <w:szCs w:val="17"/>
      </w:rPr>
      <w:t>s</w:t>
    </w:r>
    <w:r w:rsidRPr="00335E31">
      <w:rPr>
        <w:rFonts w:ascii="Arial" w:eastAsia="Arial" w:hAnsi="Arial" w:cs="Arial"/>
        <w:spacing w:val="1"/>
        <w:sz w:val="17"/>
        <w:szCs w:val="17"/>
      </w:rPr>
      <w:t xml:space="preserve"> </w:t>
    </w:r>
    <w:r w:rsidRPr="00335E31">
      <w:rPr>
        <w:rFonts w:ascii="Arial" w:eastAsia="Arial" w:hAnsi="Arial" w:cs="Arial"/>
        <w:spacing w:val="-2"/>
        <w:sz w:val="17"/>
        <w:szCs w:val="17"/>
      </w:rPr>
      <w:t>pub</w:t>
    </w:r>
    <w:r w:rsidRPr="00335E31">
      <w:rPr>
        <w:rFonts w:ascii="Arial" w:eastAsia="Arial" w:hAnsi="Arial" w:cs="Arial"/>
        <w:sz w:val="17"/>
        <w:szCs w:val="17"/>
      </w:rPr>
      <w:t>li</w:t>
    </w:r>
    <w:r w:rsidRPr="00335E31">
      <w:rPr>
        <w:rFonts w:ascii="Arial" w:eastAsia="Arial" w:hAnsi="Arial" w:cs="Arial"/>
        <w:spacing w:val="1"/>
        <w:sz w:val="17"/>
        <w:szCs w:val="17"/>
      </w:rPr>
      <w:t>c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i</w:t>
    </w:r>
    <w:r w:rsidRPr="00335E31">
      <w:rPr>
        <w:rFonts w:ascii="Arial" w:eastAsia="Arial" w:hAnsi="Arial" w:cs="Arial"/>
        <w:spacing w:val="-4"/>
        <w:sz w:val="17"/>
        <w:szCs w:val="17"/>
      </w:rPr>
      <w:t>o</w:t>
    </w:r>
    <w:r w:rsidRPr="00335E31">
      <w:rPr>
        <w:rFonts w:ascii="Arial" w:eastAsia="Arial" w:hAnsi="Arial" w:cs="Arial"/>
        <w:sz w:val="17"/>
        <w:szCs w:val="17"/>
      </w:rPr>
      <w:t>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is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©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NCF</w:t>
    </w:r>
    <w:r w:rsidRPr="00335E31">
      <w:rPr>
        <w:rFonts w:ascii="Arial" w:eastAsia="Arial" w:hAnsi="Arial" w:cs="Arial"/>
        <w:sz w:val="17"/>
        <w:szCs w:val="17"/>
      </w:rPr>
      <w:t>E.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C1385E" w14:textId="77777777" w:rsidR="00902A5E" w:rsidRDefault="00902A5E" w:rsidP="00CD4DC1">
    <w:pPr>
      <w:pStyle w:val="Footer"/>
      <w:jc w:val="center"/>
      <w:rPr>
        <w:rFonts w:ascii="Arial" w:hAnsi="Arial" w:cs="Arial"/>
        <w:sz w:val="24"/>
        <w:szCs w:val="24"/>
      </w:rPr>
    </w:pPr>
  </w:p>
  <w:p w14:paraId="2E238048" w14:textId="629313F3" w:rsidR="00902A5E" w:rsidRDefault="00902A5E" w:rsidP="003A0874">
    <w:pPr>
      <w:pStyle w:val="Footer"/>
      <w:rPr>
        <w:rFonts w:ascii="Arial" w:hAnsi="Arial" w:cs="Arial"/>
        <w:sz w:val="24"/>
        <w:szCs w:val="24"/>
      </w:rPr>
    </w:pPr>
  </w:p>
  <w:p w14:paraId="34FA3FF7" w14:textId="28764A0C" w:rsidR="00902A5E" w:rsidRPr="00CD4DC1" w:rsidRDefault="00902A5E" w:rsidP="00CD4DC1">
    <w:pPr>
      <w:pStyle w:val="Footer"/>
      <w:jc w:val="center"/>
      <w:rPr>
        <w:rFonts w:ascii="Arial" w:hAnsi="Arial" w:cs="Arial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F09DD1" w14:textId="77777777" w:rsidR="00902A5E" w:rsidRDefault="00902A5E" w:rsidP="00AC72A4">
      <w:pPr>
        <w:spacing w:after="0" w:line="240" w:lineRule="auto"/>
      </w:pPr>
      <w:r>
        <w:separator/>
      </w:r>
    </w:p>
  </w:footnote>
  <w:footnote w:type="continuationSeparator" w:id="0">
    <w:p w14:paraId="3B4F81AE" w14:textId="77777777" w:rsidR="00902A5E" w:rsidRDefault="00902A5E" w:rsidP="00AC72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271408" w14:textId="470DA611" w:rsidR="00902A5E" w:rsidRDefault="005A5327">
    <w:pPr>
      <w:pStyle w:val="Header"/>
    </w:pPr>
    <w:r>
      <w:rPr>
        <w:noProof/>
      </w:rPr>
      <w:pict w14:anchorId="31A2A12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3496876" o:spid="_x0000_s135170" type="#_x0000_t136" style="position:absolute;margin-left:0;margin-top:0;width:606.15pt;height:121.2pt;rotation:315;z-index:-251651072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902A5E"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05A0FFA0" wp14:editId="5D95B2D0">
              <wp:simplePos x="0" y="0"/>
              <wp:positionH relativeFrom="leftMargin">
                <wp:posOffset>218440</wp:posOffset>
              </wp:positionH>
              <wp:positionV relativeFrom="paragraph">
                <wp:posOffset>-448310</wp:posOffset>
              </wp:positionV>
              <wp:extent cx="244549" cy="1254642"/>
              <wp:effectExtent l="0" t="0" r="3175" b="3175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44549" cy="125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91717C3" w14:textId="77777777" w:rsidR="00902A5E" w:rsidRPr="003B1706" w:rsidRDefault="00902A5E" w:rsidP="006A4FD9">
                          <w:pPr>
                            <w:rPr>
                              <w:rFonts w:ascii="Arial" w:hAnsi="Arial" w:cs="Arial"/>
                              <w:color w:val="808080" w:themeColor="background1" w:themeShade="80"/>
                              <w:sz w:val="16"/>
                            </w:rPr>
                          </w:pPr>
                          <w:r w:rsidRPr="003B1706">
                            <w:rPr>
                              <w:rFonts w:ascii="Arial" w:hAnsi="Arial" w:cs="Arial"/>
                              <w:color w:val="808080" w:themeColor="background1" w:themeShade="80"/>
                              <w:sz w:val="20"/>
                            </w:rPr>
                            <w:t>Examiner use only</w:t>
                          </w:r>
                        </w:p>
                      </w:txbxContent>
                    </wps:txbx>
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5A0FFA0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17.2pt;margin-top:-35.3pt;width:19.25pt;height:98.8pt;z-index:-2516551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" filled="f" stroked="f">
              <v:textbox style="layout-flow:vertical;mso-layout-flow-alt:bottom-to-top" inset="0,0,0,0">
                <w:txbxContent>
                  <w:p w14:paraId="791717C3" w14:textId="77777777" w:rsidR="00902A5E" w:rsidRPr="003B1706" w:rsidRDefault="00902A5E" w:rsidP="006A4FD9">
                    <w:pPr>
                      <w:rPr>
                        <w:rFonts w:ascii="Arial" w:hAnsi="Arial" w:cs="Arial"/>
                        <w:color w:val="808080" w:themeColor="background1" w:themeShade="80"/>
                        <w:sz w:val="16"/>
                      </w:rPr>
                    </w:pPr>
                    <w:r w:rsidRPr="003B1706">
                      <w:rPr>
                        <w:rFonts w:ascii="Arial" w:hAnsi="Arial" w:cs="Arial"/>
                        <w:color w:val="808080" w:themeColor="background1" w:themeShade="80"/>
                        <w:sz w:val="20"/>
                      </w:rPr>
                      <w:t>Examiner use only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4FD516" w14:textId="6DFE6C06" w:rsidR="00902A5E" w:rsidRDefault="005A5327">
    <w:pPr>
      <w:pStyle w:val="Header"/>
    </w:pPr>
    <w:r>
      <w:rPr>
        <w:noProof/>
      </w:rPr>
      <w:pict w14:anchorId="2B621CF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3496877" o:spid="_x0000_s135171" type="#_x0000_t136" style="position:absolute;margin-left:0;margin-top:0;width:606.15pt;height:121.2pt;rotation:315;z-index:-251649024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902A5E"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3B9AF0A0" wp14:editId="4F3F85F8">
              <wp:simplePos x="0" y="0"/>
              <wp:positionH relativeFrom="rightMargin">
                <wp:posOffset>29845</wp:posOffset>
              </wp:positionH>
              <wp:positionV relativeFrom="paragraph">
                <wp:posOffset>-229235</wp:posOffset>
              </wp:positionV>
              <wp:extent cx="222250" cy="1318260"/>
              <wp:effectExtent l="0" t="0" r="6350" b="1524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22250" cy="1318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8F428EC" w14:textId="77777777" w:rsidR="00902A5E" w:rsidRPr="003B1706" w:rsidRDefault="00902A5E" w:rsidP="006A4FD9">
                          <w:pPr>
                            <w:rPr>
                              <w:rFonts w:ascii="Arial" w:hAnsi="Arial" w:cs="Arial"/>
                              <w:color w:val="808080" w:themeColor="background1" w:themeShade="80"/>
                              <w:sz w:val="20"/>
                              <w:szCs w:val="20"/>
                            </w:rPr>
                          </w:pPr>
                          <w:r w:rsidRPr="003B1706">
                            <w:rPr>
                              <w:rFonts w:ascii="Arial" w:hAnsi="Arial" w:cs="Arial"/>
                              <w:color w:val="808080" w:themeColor="background1" w:themeShade="80"/>
                              <w:sz w:val="20"/>
                              <w:szCs w:val="20"/>
                            </w:rPr>
                            <w:t>Examiner use only</w:t>
                          </w:r>
                        </w:p>
                      </w:txbxContent>
                    </wps:txbx>
                    <wps:bodyPr rot="0" spcFirstLastPara="0" vertOverflow="overflow" horzOverflow="overflow" vert="vert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B9AF0A0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2.35pt;margin-top:-18.05pt;width:17.5pt;height:103.8pt;z-index:-25165721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" filled="f" stroked="f">
              <v:textbox style="layout-flow:vertical" inset="0,0,0,0">
                <w:txbxContent>
                  <w:p w14:paraId="78F428EC" w14:textId="77777777" w:rsidR="00902A5E" w:rsidRPr="003B1706" w:rsidRDefault="00902A5E" w:rsidP="006A4FD9">
                    <w:pPr>
                      <w:rPr>
                        <w:rFonts w:ascii="Arial" w:hAnsi="Arial" w:cs="Arial"/>
                        <w:color w:val="808080" w:themeColor="background1" w:themeShade="80"/>
                        <w:sz w:val="20"/>
                        <w:szCs w:val="20"/>
                      </w:rPr>
                    </w:pPr>
                    <w:r w:rsidRPr="003B1706">
                      <w:rPr>
                        <w:rFonts w:ascii="Arial" w:hAnsi="Arial" w:cs="Arial"/>
                        <w:color w:val="808080" w:themeColor="background1" w:themeShade="80"/>
                        <w:sz w:val="20"/>
                        <w:szCs w:val="20"/>
                      </w:rPr>
                      <w:t>Examiner use only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6CD7B0" w14:textId="20598C44" w:rsidR="00902A5E" w:rsidRPr="000262EA" w:rsidRDefault="005A5327" w:rsidP="0074454D">
    <w:pPr>
      <w:pStyle w:val="Header"/>
      <w:ind w:left="-142"/>
    </w:pPr>
    <w:r>
      <w:rPr>
        <w:noProof/>
      </w:rPr>
      <w:pict w14:anchorId="2E12BFE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3496875" o:spid="_x0000_s135169" type="#_x0000_t136" style="position:absolute;left:0;text-align:left;margin-left:0;margin-top:0;width:606.15pt;height:121.2pt;rotation:315;z-index:-251653120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902A5E" w:rsidRPr="009B5367">
      <w:rPr>
        <w:noProof/>
        <w:sz w:val="20"/>
        <w:lang w:eastAsia="en-GB"/>
      </w:rPr>
      <w:drawing>
        <wp:inline distT="0" distB="0" distL="0" distR="0" wp14:anchorId="30F2D8DB" wp14:editId="6F7605A6">
          <wp:extent cx="1800860" cy="718820"/>
          <wp:effectExtent l="0" t="0" r="8890" b="5080"/>
          <wp:docPr id="14" name="Picture 14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81" name="Picture 78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0860" cy="7188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3804F6" w14:textId="14CA3FE4" w:rsidR="00902A5E" w:rsidRDefault="005A5327">
    <w:pPr>
      <w:pStyle w:val="Header"/>
    </w:pPr>
    <w:r>
      <w:rPr>
        <w:noProof/>
      </w:rPr>
      <w:pict w14:anchorId="7D2523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3496879" o:spid="_x0000_s135173" type="#_x0000_t136" style="position:absolute;margin-left:0;margin-top:0;width:606.15pt;height:121.2pt;rotation:315;z-index:-251644928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305A8A" w14:textId="1C1560E2" w:rsidR="00902A5E" w:rsidRDefault="005A5327">
    <w:pPr>
      <w:pStyle w:val="Header"/>
    </w:pPr>
    <w:r>
      <w:rPr>
        <w:noProof/>
      </w:rPr>
      <w:pict w14:anchorId="4E36819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3496880" o:spid="_x0000_s135174" type="#_x0000_t136" style="position:absolute;margin-left:0;margin-top:0;width:606.15pt;height:121.2pt;rotation:315;z-index:-251642880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688BF1" w14:textId="3DA730CA" w:rsidR="00902A5E" w:rsidRPr="000262EA" w:rsidRDefault="005A5327" w:rsidP="0074454D">
    <w:pPr>
      <w:pStyle w:val="Header"/>
      <w:ind w:left="-142"/>
    </w:pPr>
    <w:r>
      <w:rPr>
        <w:noProof/>
      </w:rPr>
      <w:pict w14:anchorId="30F838C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3496878" o:spid="_x0000_s135172" type="#_x0000_t136" style="position:absolute;left:0;text-align:left;margin-left:0;margin-top:0;width:606.15pt;height:121.2pt;rotation:315;z-index:-25164697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428C5"/>
    <w:multiLevelType w:val="hybridMultilevel"/>
    <w:tmpl w:val="AEFEE7CC"/>
    <w:lvl w:ilvl="0" w:tplc="08090001">
      <w:start w:val="1"/>
      <w:numFmt w:val="bullet"/>
      <w:lvlText w:val=""/>
      <w:lvlJc w:val="left"/>
      <w:pPr>
        <w:ind w:left="65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37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9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1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3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5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7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9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11" w:hanging="360"/>
      </w:pPr>
      <w:rPr>
        <w:rFonts w:ascii="Wingdings" w:hAnsi="Wingdings" w:hint="default"/>
      </w:rPr>
    </w:lvl>
  </w:abstractNum>
  <w:abstractNum w:abstractNumId="1" w15:restartNumberingAfterBreak="0">
    <w:nsid w:val="080A1C87"/>
    <w:multiLevelType w:val="hybridMultilevel"/>
    <w:tmpl w:val="3340671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80F0D"/>
    <w:multiLevelType w:val="hybridMultilevel"/>
    <w:tmpl w:val="58AC1CD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F13546"/>
    <w:multiLevelType w:val="hybridMultilevel"/>
    <w:tmpl w:val="E55A29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FB7CC1"/>
    <w:multiLevelType w:val="hybridMultilevel"/>
    <w:tmpl w:val="A3A0E02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6830DB"/>
    <w:multiLevelType w:val="hybridMultilevel"/>
    <w:tmpl w:val="E266F720"/>
    <w:lvl w:ilvl="0" w:tplc="645A3F86">
      <w:start w:val="1"/>
      <w:numFmt w:val="bullet"/>
      <w:lvlText w:val=""/>
      <w:lvlJc w:val="left"/>
      <w:pPr>
        <w:ind w:hanging="360"/>
      </w:pPr>
      <w:rPr>
        <w:rFonts w:ascii="Symbol" w:eastAsia="Symbol" w:hAnsi="Symbol" w:hint="default"/>
        <w:sz w:val="22"/>
        <w:szCs w:val="22"/>
      </w:rPr>
    </w:lvl>
    <w:lvl w:ilvl="1" w:tplc="629A4B6E">
      <w:start w:val="1"/>
      <w:numFmt w:val="bullet"/>
      <w:lvlText w:val="•"/>
      <w:lvlJc w:val="left"/>
      <w:rPr>
        <w:rFonts w:hint="default"/>
      </w:rPr>
    </w:lvl>
    <w:lvl w:ilvl="2" w:tplc="0A9AF134">
      <w:start w:val="1"/>
      <w:numFmt w:val="bullet"/>
      <w:lvlText w:val="•"/>
      <w:lvlJc w:val="left"/>
      <w:rPr>
        <w:rFonts w:hint="default"/>
      </w:rPr>
    </w:lvl>
    <w:lvl w:ilvl="3" w:tplc="FE9C66AA">
      <w:start w:val="1"/>
      <w:numFmt w:val="bullet"/>
      <w:lvlText w:val="•"/>
      <w:lvlJc w:val="left"/>
      <w:rPr>
        <w:rFonts w:hint="default"/>
      </w:rPr>
    </w:lvl>
    <w:lvl w:ilvl="4" w:tplc="20B8BB2C">
      <w:start w:val="1"/>
      <w:numFmt w:val="bullet"/>
      <w:lvlText w:val="•"/>
      <w:lvlJc w:val="left"/>
      <w:rPr>
        <w:rFonts w:hint="default"/>
      </w:rPr>
    </w:lvl>
    <w:lvl w:ilvl="5" w:tplc="0B3669D8">
      <w:start w:val="1"/>
      <w:numFmt w:val="bullet"/>
      <w:lvlText w:val="•"/>
      <w:lvlJc w:val="left"/>
      <w:rPr>
        <w:rFonts w:hint="default"/>
      </w:rPr>
    </w:lvl>
    <w:lvl w:ilvl="6" w:tplc="F372ECAC">
      <w:start w:val="1"/>
      <w:numFmt w:val="bullet"/>
      <w:lvlText w:val="•"/>
      <w:lvlJc w:val="left"/>
      <w:rPr>
        <w:rFonts w:hint="default"/>
      </w:rPr>
    </w:lvl>
    <w:lvl w:ilvl="7" w:tplc="4B38FC42">
      <w:start w:val="1"/>
      <w:numFmt w:val="bullet"/>
      <w:lvlText w:val="•"/>
      <w:lvlJc w:val="left"/>
      <w:rPr>
        <w:rFonts w:hint="default"/>
      </w:rPr>
    </w:lvl>
    <w:lvl w:ilvl="8" w:tplc="22A8D23E">
      <w:start w:val="1"/>
      <w:numFmt w:val="bullet"/>
      <w:lvlText w:val="•"/>
      <w:lvlJc w:val="left"/>
      <w:rPr>
        <w:rFonts w:hint="default"/>
      </w:rPr>
    </w:lvl>
  </w:abstractNum>
  <w:abstractNum w:abstractNumId="6" w15:restartNumberingAfterBreak="0">
    <w:nsid w:val="1B705B72"/>
    <w:multiLevelType w:val="hybridMultilevel"/>
    <w:tmpl w:val="FE26900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B814FD"/>
    <w:multiLevelType w:val="hybridMultilevel"/>
    <w:tmpl w:val="DD186334"/>
    <w:lvl w:ilvl="0" w:tplc="08090001">
      <w:start w:val="1"/>
      <w:numFmt w:val="bullet"/>
      <w:lvlText w:val=""/>
      <w:lvlJc w:val="left"/>
      <w:pPr>
        <w:ind w:left="1080" w:hanging="72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59C186C"/>
    <w:multiLevelType w:val="hybridMultilevel"/>
    <w:tmpl w:val="2D6E269C"/>
    <w:lvl w:ilvl="0" w:tplc="A52C27C0">
      <w:numFmt w:val="bullet"/>
      <w:lvlText w:val="•"/>
      <w:lvlJc w:val="left"/>
      <w:pPr>
        <w:ind w:left="1140" w:hanging="42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6385AB0"/>
    <w:multiLevelType w:val="hybridMultilevel"/>
    <w:tmpl w:val="A274B8D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19C635D"/>
    <w:multiLevelType w:val="hybridMultilevel"/>
    <w:tmpl w:val="73F4F162"/>
    <w:lvl w:ilvl="0" w:tplc="08090001">
      <w:start w:val="1"/>
      <w:numFmt w:val="bullet"/>
      <w:lvlText w:val=""/>
      <w:lvlJc w:val="left"/>
      <w:pPr>
        <w:ind w:left="1140" w:hanging="42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4B071A8"/>
    <w:multiLevelType w:val="hybridMultilevel"/>
    <w:tmpl w:val="13BECC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E90B1F"/>
    <w:multiLevelType w:val="hybridMultilevel"/>
    <w:tmpl w:val="686EE316"/>
    <w:lvl w:ilvl="0" w:tplc="92DECAC0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6B58973E">
      <w:numFmt w:val="bullet"/>
      <w:lvlText w:val=""/>
      <w:lvlJc w:val="left"/>
      <w:pPr>
        <w:ind w:left="1440" w:hanging="360"/>
      </w:pPr>
      <w:rPr>
        <w:rFonts w:ascii="Symbol" w:eastAsiaTheme="minorHAnsi" w:hAnsi="Symbol" w:cs="Arial" w:hint="default"/>
      </w:rPr>
    </w:lvl>
    <w:lvl w:ilvl="2" w:tplc="5BAE8594">
      <w:numFmt w:val="bullet"/>
      <w:lvlText w:val="-"/>
      <w:lvlJc w:val="left"/>
      <w:pPr>
        <w:ind w:left="2160" w:hanging="360"/>
      </w:pPr>
      <w:rPr>
        <w:rFonts w:ascii="Arial" w:eastAsiaTheme="minorHAnsi" w:hAnsi="Arial" w:cs="Arial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2B54DCC"/>
    <w:multiLevelType w:val="hybridMultilevel"/>
    <w:tmpl w:val="AA0ACB16"/>
    <w:lvl w:ilvl="0" w:tplc="08090001">
      <w:start w:val="1"/>
      <w:numFmt w:val="bullet"/>
      <w:lvlText w:val=""/>
      <w:lvlJc w:val="left"/>
      <w:pPr>
        <w:ind w:left="65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37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9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1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3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5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7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9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11" w:hanging="360"/>
      </w:pPr>
      <w:rPr>
        <w:rFonts w:ascii="Wingdings" w:hAnsi="Wingdings" w:hint="default"/>
      </w:rPr>
    </w:lvl>
  </w:abstractNum>
  <w:abstractNum w:abstractNumId="14" w15:restartNumberingAfterBreak="0">
    <w:nsid w:val="444B2EE3"/>
    <w:multiLevelType w:val="hybridMultilevel"/>
    <w:tmpl w:val="EF0E96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E109EF"/>
    <w:multiLevelType w:val="hybridMultilevel"/>
    <w:tmpl w:val="6D7226EA"/>
    <w:lvl w:ilvl="0" w:tplc="A52C27C0">
      <w:numFmt w:val="bullet"/>
      <w:lvlText w:val="•"/>
      <w:lvlJc w:val="left"/>
      <w:pPr>
        <w:ind w:left="780" w:hanging="42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1446603"/>
    <w:multiLevelType w:val="hybridMultilevel"/>
    <w:tmpl w:val="79E0E34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381300A"/>
    <w:multiLevelType w:val="hybridMultilevel"/>
    <w:tmpl w:val="4EDA8D08"/>
    <w:lvl w:ilvl="0" w:tplc="99EED19E">
      <w:numFmt w:val="bullet"/>
      <w:lvlText w:val="•"/>
      <w:lvlJc w:val="left"/>
      <w:pPr>
        <w:ind w:left="780" w:hanging="42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B36AFF"/>
    <w:multiLevelType w:val="hybridMultilevel"/>
    <w:tmpl w:val="0A9674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8C123F"/>
    <w:multiLevelType w:val="hybridMultilevel"/>
    <w:tmpl w:val="DDC465C4"/>
    <w:lvl w:ilvl="0" w:tplc="A022A2F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B62722"/>
    <w:multiLevelType w:val="hybridMultilevel"/>
    <w:tmpl w:val="053E70C6"/>
    <w:lvl w:ilvl="0" w:tplc="08090001">
      <w:start w:val="1"/>
      <w:numFmt w:val="bullet"/>
      <w:lvlText w:val=""/>
      <w:lvlJc w:val="left"/>
      <w:pPr>
        <w:ind w:left="780" w:hanging="42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7696B80"/>
    <w:multiLevelType w:val="hybridMultilevel"/>
    <w:tmpl w:val="40EE7D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8A9694D"/>
    <w:multiLevelType w:val="hybridMultilevel"/>
    <w:tmpl w:val="1CB6C9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C0A037F"/>
    <w:multiLevelType w:val="hybridMultilevel"/>
    <w:tmpl w:val="BE26412A"/>
    <w:lvl w:ilvl="0" w:tplc="7BE0D332">
      <w:numFmt w:val="bullet"/>
      <w:lvlText w:val="•"/>
      <w:lvlJc w:val="left"/>
      <w:pPr>
        <w:ind w:left="1080" w:hanging="72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EE3561C"/>
    <w:multiLevelType w:val="hybridMultilevel"/>
    <w:tmpl w:val="44E67E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EFB64A4"/>
    <w:multiLevelType w:val="hybridMultilevel"/>
    <w:tmpl w:val="5C5CBD56"/>
    <w:lvl w:ilvl="0" w:tplc="27761E4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F93383C"/>
    <w:multiLevelType w:val="hybridMultilevel"/>
    <w:tmpl w:val="EFB23DFE"/>
    <w:lvl w:ilvl="0" w:tplc="92DECAC0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0A70392"/>
    <w:multiLevelType w:val="hybridMultilevel"/>
    <w:tmpl w:val="33C228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C24D23"/>
    <w:multiLevelType w:val="hybridMultilevel"/>
    <w:tmpl w:val="E528ED3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7ED751D1"/>
    <w:multiLevelType w:val="hybridMultilevel"/>
    <w:tmpl w:val="C07CFC2C"/>
    <w:lvl w:ilvl="0" w:tplc="7BE0D332">
      <w:numFmt w:val="bullet"/>
      <w:lvlText w:val="•"/>
      <w:lvlJc w:val="left"/>
      <w:pPr>
        <w:ind w:left="1080" w:hanging="72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12"/>
  </w:num>
  <w:num w:numId="4">
    <w:abstractNumId w:val="26"/>
  </w:num>
  <w:num w:numId="5">
    <w:abstractNumId w:val="27"/>
  </w:num>
  <w:num w:numId="6">
    <w:abstractNumId w:val="14"/>
  </w:num>
  <w:num w:numId="7">
    <w:abstractNumId w:val="18"/>
  </w:num>
  <w:num w:numId="8">
    <w:abstractNumId w:val="13"/>
  </w:num>
  <w:num w:numId="9">
    <w:abstractNumId w:val="0"/>
  </w:num>
  <w:num w:numId="10">
    <w:abstractNumId w:val="11"/>
  </w:num>
  <w:num w:numId="11">
    <w:abstractNumId w:val="22"/>
  </w:num>
  <w:num w:numId="12">
    <w:abstractNumId w:val="17"/>
  </w:num>
  <w:num w:numId="13">
    <w:abstractNumId w:val="20"/>
  </w:num>
  <w:num w:numId="14">
    <w:abstractNumId w:val="24"/>
  </w:num>
  <w:num w:numId="15">
    <w:abstractNumId w:val="16"/>
  </w:num>
  <w:num w:numId="16">
    <w:abstractNumId w:val="1"/>
  </w:num>
  <w:num w:numId="17">
    <w:abstractNumId w:val="15"/>
  </w:num>
  <w:num w:numId="18">
    <w:abstractNumId w:val="8"/>
  </w:num>
  <w:num w:numId="19">
    <w:abstractNumId w:val="10"/>
  </w:num>
  <w:num w:numId="20">
    <w:abstractNumId w:val="19"/>
  </w:num>
  <w:num w:numId="21">
    <w:abstractNumId w:val="2"/>
  </w:num>
  <w:num w:numId="22">
    <w:abstractNumId w:val="21"/>
  </w:num>
  <w:num w:numId="23">
    <w:abstractNumId w:val="6"/>
  </w:num>
  <w:num w:numId="24">
    <w:abstractNumId w:val="29"/>
  </w:num>
  <w:num w:numId="25">
    <w:abstractNumId w:val="23"/>
  </w:num>
  <w:num w:numId="26">
    <w:abstractNumId w:val="7"/>
  </w:num>
  <w:num w:numId="27">
    <w:abstractNumId w:val="3"/>
  </w:num>
  <w:num w:numId="28">
    <w:abstractNumId w:val="4"/>
  </w:num>
  <w:num w:numId="29">
    <w:abstractNumId w:val="25"/>
  </w:num>
  <w:num w:numId="30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evenAndOddHeaders/>
  <w:characterSpacingControl w:val="doNotCompress"/>
  <w:hdrShapeDefaults>
    <o:shapedefaults v:ext="edit" spidmax="135175"/>
    <o:shapelayout v:ext="edit">
      <o:idmap v:ext="edit" data="13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2A4"/>
    <w:rsid w:val="000031D0"/>
    <w:rsid w:val="0000445C"/>
    <w:rsid w:val="00016A49"/>
    <w:rsid w:val="0002288A"/>
    <w:rsid w:val="00022F70"/>
    <w:rsid w:val="0002431A"/>
    <w:rsid w:val="000262EA"/>
    <w:rsid w:val="0003188E"/>
    <w:rsid w:val="00041CC9"/>
    <w:rsid w:val="00045300"/>
    <w:rsid w:val="00052280"/>
    <w:rsid w:val="00055C9A"/>
    <w:rsid w:val="00055EF8"/>
    <w:rsid w:val="00064652"/>
    <w:rsid w:val="000678A7"/>
    <w:rsid w:val="00071CC3"/>
    <w:rsid w:val="00081C50"/>
    <w:rsid w:val="00082B4B"/>
    <w:rsid w:val="0008462A"/>
    <w:rsid w:val="0009427C"/>
    <w:rsid w:val="000B2057"/>
    <w:rsid w:val="000B4570"/>
    <w:rsid w:val="000C0A07"/>
    <w:rsid w:val="000C6BD2"/>
    <w:rsid w:val="000D06FA"/>
    <w:rsid w:val="000D2440"/>
    <w:rsid w:val="000D3D49"/>
    <w:rsid w:val="000E29E0"/>
    <w:rsid w:val="000E502D"/>
    <w:rsid w:val="000F2237"/>
    <w:rsid w:val="000F32BC"/>
    <w:rsid w:val="00103C94"/>
    <w:rsid w:val="001117B0"/>
    <w:rsid w:val="00112B35"/>
    <w:rsid w:val="00115D88"/>
    <w:rsid w:val="00122FE6"/>
    <w:rsid w:val="0012797C"/>
    <w:rsid w:val="0013054F"/>
    <w:rsid w:val="00131572"/>
    <w:rsid w:val="00132233"/>
    <w:rsid w:val="00140BA5"/>
    <w:rsid w:val="001448C1"/>
    <w:rsid w:val="00145820"/>
    <w:rsid w:val="001500EB"/>
    <w:rsid w:val="001547B3"/>
    <w:rsid w:val="00154CD8"/>
    <w:rsid w:val="00155984"/>
    <w:rsid w:val="00155FF4"/>
    <w:rsid w:val="00157B3E"/>
    <w:rsid w:val="00161DBD"/>
    <w:rsid w:val="00170062"/>
    <w:rsid w:val="00173D74"/>
    <w:rsid w:val="00184190"/>
    <w:rsid w:val="001978DF"/>
    <w:rsid w:val="001A06FC"/>
    <w:rsid w:val="001A0AD5"/>
    <w:rsid w:val="001A2730"/>
    <w:rsid w:val="001A2B40"/>
    <w:rsid w:val="001A47C1"/>
    <w:rsid w:val="001B03F7"/>
    <w:rsid w:val="001B09F2"/>
    <w:rsid w:val="001B5E6D"/>
    <w:rsid w:val="001B6F4E"/>
    <w:rsid w:val="001C3BE2"/>
    <w:rsid w:val="001C60FD"/>
    <w:rsid w:val="001D2395"/>
    <w:rsid w:val="001D4930"/>
    <w:rsid w:val="001E149B"/>
    <w:rsid w:val="001E183C"/>
    <w:rsid w:val="001E26B5"/>
    <w:rsid w:val="001E503E"/>
    <w:rsid w:val="001E561A"/>
    <w:rsid w:val="0020497A"/>
    <w:rsid w:val="00204B2F"/>
    <w:rsid w:val="00213336"/>
    <w:rsid w:val="00216566"/>
    <w:rsid w:val="0022030B"/>
    <w:rsid w:val="00230574"/>
    <w:rsid w:val="002328DE"/>
    <w:rsid w:val="00235193"/>
    <w:rsid w:val="00240223"/>
    <w:rsid w:val="00240977"/>
    <w:rsid w:val="00251104"/>
    <w:rsid w:val="00252605"/>
    <w:rsid w:val="002534D8"/>
    <w:rsid w:val="00264A09"/>
    <w:rsid w:val="0028067B"/>
    <w:rsid w:val="00285E33"/>
    <w:rsid w:val="00287D9D"/>
    <w:rsid w:val="002A01C4"/>
    <w:rsid w:val="002A2C14"/>
    <w:rsid w:val="002A3AA7"/>
    <w:rsid w:val="002A3CFB"/>
    <w:rsid w:val="002B2E81"/>
    <w:rsid w:val="002B5518"/>
    <w:rsid w:val="002C53AC"/>
    <w:rsid w:val="002D0402"/>
    <w:rsid w:val="002D774A"/>
    <w:rsid w:val="002E2E2D"/>
    <w:rsid w:val="002E4A5A"/>
    <w:rsid w:val="002E50DE"/>
    <w:rsid w:val="002F1E8C"/>
    <w:rsid w:val="002F21FA"/>
    <w:rsid w:val="002F2C40"/>
    <w:rsid w:val="002F5888"/>
    <w:rsid w:val="0030453E"/>
    <w:rsid w:val="00314003"/>
    <w:rsid w:val="003177C0"/>
    <w:rsid w:val="003236A4"/>
    <w:rsid w:val="0032626E"/>
    <w:rsid w:val="00327117"/>
    <w:rsid w:val="00335E31"/>
    <w:rsid w:val="003406EA"/>
    <w:rsid w:val="00351790"/>
    <w:rsid w:val="0035356D"/>
    <w:rsid w:val="003537F8"/>
    <w:rsid w:val="00354A86"/>
    <w:rsid w:val="00367BD1"/>
    <w:rsid w:val="003729EC"/>
    <w:rsid w:val="00380D51"/>
    <w:rsid w:val="00382EA7"/>
    <w:rsid w:val="00384459"/>
    <w:rsid w:val="00384C87"/>
    <w:rsid w:val="00396EEA"/>
    <w:rsid w:val="00397858"/>
    <w:rsid w:val="00397C61"/>
    <w:rsid w:val="003A0874"/>
    <w:rsid w:val="003B1706"/>
    <w:rsid w:val="003B2776"/>
    <w:rsid w:val="003C187C"/>
    <w:rsid w:val="003C6DB5"/>
    <w:rsid w:val="003D084F"/>
    <w:rsid w:val="003D3813"/>
    <w:rsid w:val="003E2E82"/>
    <w:rsid w:val="003E51F3"/>
    <w:rsid w:val="003F1EE8"/>
    <w:rsid w:val="003F33C5"/>
    <w:rsid w:val="00401F4E"/>
    <w:rsid w:val="00404E01"/>
    <w:rsid w:val="00406D85"/>
    <w:rsid w:val="0040751E"/>
    <w:rsid w:val="004243F9"/>
    <w:rsid w:val="00430584"/>
    <w:rsid w:val="004318B0"/>
    <w:rsid w:val="00440B04"/>
    <w:rsid w:val="004458B1"/>
    <w:rsid w:val="00446D07"/>
    <w:rsid w:val="00453129"/>
    <w:rsid w:val="0045323C"/>
    <w:rsid w:val="00456CB1"/>
    <w:rsid w:val="00460082"/>
    <w:rsid w:val="00477131"/>
    <w:rsid w:val="004772E6"/>
    <w:rsid w:val="00480946"/>
    <w:rsid w:val="00481D99"/>
    <w:rsid w:val="00481FEE"/>
    <w:rsid w:val="004824F5"/>
    <w:rsid w:val="00484CC2"/>
    <w:rsid w:val="00486015"/>
    <w:rsid w:val="00487C92"/>
    <w:rsid w:val="00497DF2"/>
    <w:rsid w:val="004A006E"/>
    <w:rsid w:val="004A4EDB"/>
    <w:rsid w:val="004A78C2"/>
    <w:rsid w:val="004B3A60"/>
    <w:rsid w:val="004B4FCE"/>
    <w:rsid w:val="004B67CC"/>
    <w:rsid w:val="004C75B0"/>
    <w:rsid w:val="004D0752"/>
    <w:rsid w:val="004D66D9"/>
    <w:rsid w:val="004D6AA5"/>
    <w:rsid w:val="004E18B6"/>
    <w:rsid w:val="004E41C3"/>
    <w:rsid w:val="004F0AC3"/>
    <w:rsid w:val="004F2B8C"/>
    <w:rsid w:val="004F485F"/>
    <w:rsid w:val="004F5C92"/>
    <w:rsid w:val="004F5DED"/>
    <w:rsid w:val="005125FC"/>
    <w:rsid w:val="00514BE9"/>
    <w:rsid w:val="00520A0D"/>
    <w:rsid w:val="00527755"/>
    <w:rsid w:val="00540AAF"/>
    <w:rsid w:val="005416A9"/>
    <w:rsid w:val="00546762"/>
    <w:rsid w:val="00552316"/>
    <w:rsid w:val="00555580"/>
    <w:rsid w:val="005556E0"/>
    <w:rsid w:val="00577867"/>
    <w:rsid w:val="00581BB6"/>
    <w:rsid w:val="00585D9F"/>
    <w:rsid w:val="00591265"/>
    <w:rsid w:val="005915A3"/>
    <w:rsid w:val="005916DE"/>
    <w:rsid w:val="00595E47"/>
    <w:rsid w:val="0059709F"/>
    <w:rsid w:val="005A14D8"/>
    <w:rsid w:val="005A225E"/>
    <w:rsid w:val="005A32EA"/>
    <w:rsid w:val="005A4760"/>
    <w:rsid w:val="005A4EF5"/>
    <w:rsid w:val="005A5327"/>
    <w:rsid w:val="005B4545"/>
    <w:rsid w:val="005D0D97"/>
    <w:rsid w:val="005D3F07"/>
    <w:rsid w:val="005E3F83"/>
    <w:rsid w:val="005F1078"/>
    <w:rsid w:val="005F1E98"/>
    <w:rsid w:val="005F3D29"/>
    <w:rsid w:val="005F4573"/>
    <w:rsid w:val="0060139C"/>
    <w:rsid w:val="00603A99"/>
    <w:rsid w:val="00603F0B"/>
    <w:rsid w:val="0061272C"/>
    <w:rsid w:val="00615AD3"/>
    <w:rsid w:val="00633AFD"/>
    <w:rsid w:val="00646F49"/>
    <w:rsid w:val="00650ACA"/>
    <w:rsid w:val="00653293"/>
    <w:rsid w:val="006535E1"/>
    <w:rsid w:val="00661301"/>
    <w:rsid w:val="006650E5"/>
    <w:rsid w:val="006662B7"/>
    <w:rsid w:val="00666464"/>
    <w:rsid w:val="00673A3F"/>
    <w:rsid w:val="00677B04"/>
    <w:rsid w:val="006807B1"/>
    <w:rsid w:val="0069243E"/>
    <w:rsid w:val="00693DE8"/>
    <w:rsid w:val="00695188"/>
    <w:rsid w:val="006965EC"/>
    <w:rsid w:val="006A4FD9"/>
    <w:rsid w:val="006A7487"/>
    <w:rsid w:val="006C2ECB"/>
    <w:rsid w:val="006E1550"/>
    <w:rsid w:val="006E5CA7"/>
    <w:rsid w:val="00700EFF"/>
    <w:rsid w:val="00705EEA"/>
    <w:rsid w:val="00707103"/>
    <w:rsid w:val="0072391A"/>
    <w:rsid w:val="00725364"/>
    <w:rsid w:val="007254A9"/>
    <w:rsid w:val="007254CE"/>
    <w:rsid w:val="00725552"/>
    <w:rsid w:val="00725743"/>
    <w:rsid w:val="00741479"/>
    <w:rsid w:val="007427E5"/>
    <w:rsid w:val="0074454D"/>
    <w:rsid w:val="00747E46"/>
    <w:rsid w:val="00751EF9"/>
    <w:rsid w:val="007604B6"/>
    <w:rsid w:val="00773386"/>
    <w:rsid w:val="007830E1"/>
    <w:rsid w:val="007834F8"/>
    <w:rsid w:val="00787A81"/>
    <w:rsid w:val="00790B8F"/>
    <w:rsid w:val="007916CF"/>
    <w:rsid w:val="007A28FF"/>
    <w:rsid w:val="007A7CA6"/>
    <w:rsid w:val="007B4F7F"/>
    <w:rsid w:val="007B6249"/>
    <w:rsid w:val="007D5C97"/>
    <w:rsid w:val="007D7AB5"/>
    <w:rsid w:val="007E13A8"/>
    <w:rsid w:val="007E3CB6"/>
    <w:rsid w:val="007F44A4"/>
    <w:rsid w:val="007F7BA3"/>
    <w:rsid w:val="008037C3"/>
    <w:rsid w:val="0080563F"/>
    <w:rsid w:val="008066FF"/>
    <w:rsid w:val="008069AB"/>
    <w:rsid w:val="0081070D"/>
    <w:rsid w:val="0081368A"/>
    <w:rsid w:val="008138E9"/>
    <w:rsid w:val="00821962"/>
    <w:rsid w:val="00822CEB"/>
    <w:rsid w:val="00830B94"/>
    <w:rsid w:val="00831D02"/>
    <w:rsid w:val="0083477D"/>
    <w:rsid w:val="00835262"/>
    <w:rsid w:val="00836624"/>
    <w:rsid w:val="00845029"/>
    <w:rsid w:val="008468FF"/>
    <w:rsid w:val="008532A2"/>
    <w:rsid w:val="008607C7"/>
    <w:rsid w:val="00862CB7"/>
    <w:rsid w:val="00863B7F"/>
    <w:rsid w:val="00874E92"/>
    <w:rsid w:val="008769FF"/>
    <w:rsid w:val="0088406E"/>
    <w:rsid w:val="00885A61"/>
    <w:rsid w:val="00891E58"/>
    <w:rsid w:val="00894298"/>
    <w:rsid w:val="00896D37"/>
    <w:rsid w:val="008A684F"/>
    <w:rsid w:val="008A71B1"/>
    <w:rsid w:val="008B18BA"/>
    <w:rsid w:val="008B62D0"/>
    <w:rsid w:val="008B7A64"/>
    <w:rsid w:val="008C56C0"/>
    <w:rsid w:val="008C7E1F"/>
    <w:rsid w:val="008D5950"/>
    <w:rsid w:val="008E1393"/>
    <w:rsid w:val="008E3AD3"/>
    <w:rsid w:val="008F51A7"/>
    <w:rsid w:val="008F7A13"/>
    <w:rsid w:val="009025EB"/>
    <w:rsid w:val="00902A5E"/>
    <w:rsid w:val="00902FC0"/>
    <w:rsid w:val="0090742C"/>
    <w:rsid w:val="009079B8"/>
    <w:rsid w:val="00911C02"/>
    <w:rsid w:val="0092062D"/>
    <w:rsid w:val="00935FA3"/>
    <w:rsid w:val="00937681"/>
    <w:rsid w:val="00944A4C"/>
    <w:rsid w:val="00945465"/>
    <w:rsid w:val="0094624A"/>
    <w:rsid w:val="00955489"/>
    <w:rsid w:val="00957523"/>
    <w:rsid w:val="009626BE"/>
    <w:rsid w:val="0096327A"/>
    <w:rsid w:val="009663F1"/>
    <w:rsid w:val="0096654A"/>
    <w:rsid w:val="00967F3D"/>
    <w:rsid w:val="00975765"/>
    <w:rsid w:val="009769F4"/>
    <w:rsid w:val="00982C28"/>
    <w:rsid w:val="00986606"/>
    <w:rsid w:val="00993BCE"/>
    <w:rsid w:val="0099653E"/>
    <w:rsid w:val="009A4389"/>
    <w:rsid w:val="009A6E1D"/>
    <w:rsid w:val="009A6FD4"/>
    <w:rsid w:val="009B4316"/>
    <w:rsid w:val="009B5367"/>
    <w:rsid w:val="009B7EF4"/>
    <w:rsid w:val="009C0413"/>
    <w:rsid w:val="009C05D6"/>
    <w:rsid w:val="009C0F76"/>
    <w:rsid w:val="009C3275"/>
    <w:rsid w:val="009D30D9"/>
    <w:rsid w:val="009D4387"/>
    <w:rsid w:val="009F4064"/>
    <w:rsid w:val="009F46C8"/>
    <w:rsid w:val="00A139B7"/>
    <w:rsid w:val="00A160A8"/>
    <w:rsid w:val="00A16A1B"/>
    <w:rsid w:val="00A22DA9"/>
    <w:rsid w:val="00A25C56"/>
    <w:rsid w:val="00A266CB"/>
    <w:rsid w:val="00A32792"/>
    <w:rsid w:val="00A34525"/>
    <w:rsid w:val="00A4054F"/>
    <w:rsid w:val="00A471F7"/>
    <w:rsid w:val="00A47246"/>
    <w:rsid w:val="00A63158"/>
    <w:rsid w:val="00A74C33"/>
    <w:rsid w:val="00A8561F"/>
    <w:rsid w:val="00A872C9"/>
    <w:rsid w:val="00A973F8"/>
    <w:rsid w:val="00A97903"/>
    <w:rsid w:val="00AA0E4E"/>
    <w:rsid w:val="00AA2AFD"/>
    <w:rsid w:val="00AB040A"/>
    <w:rsid w:val="00AB6D26"/>
    <w:rsid w:val="00AC0C20"/>
    <w:rsid w:val="00AC5158"/>
    <w:rsid w:val="00AC72A4"/>
    <w:rsid w:val="00AD2F33"/>
    <w:rsid w:val="00AD4236"/>
    <w:rsid w:val="00AD7075"/>
    <w:rsid w:val="00AE2DEF"/>
    <w:rsid w:val="00AF4D2B"/>
    <w:rsid w:val="00AF5C90"/>
    <w:rsid w:val="00AF7E96"/>
    <w:rsid w:val="00AF7F85"/>
    <w:rsid w:val="00B017CD"/>
    <w:rsid w:val="00B037D5"/>
    <w:rsid w:val="00B0683A"/>
    <w:rsid w:val="00B15B2E"/>
    <w:rsid w:val="00B22613"/>
    <w:rsid w:val="00B301D0"/>
    <w:rsid w:val="00B37BF2"/>
    <w:rsid w:val="00B45EAB"/>
    <w:rsid w:val="00B567CE"/>
    <w:rsid w:val="00B61DEB"/>
    <w:rsid w:val="00B70E66"/>
    <w:rsid w:val="00B72744"/>
    <w:rsid w:val="00B773AE"/>
    <w:rsid w:val="00B8388C"/>
    <w:rsid w:val="00B94DAE"/>
    <w:rsid w:val="00B96CB5"/>
    <w:rsid w:val="00BA4C7A"/>
    <w:rsid w:val="00BB1538"/>
    <w:rsid w:val="00BB62C4"/>
    <w:rsid w:val="00BC42CF"/>
    <w:rsid w:val="00BC6037"/>
    <w:rsid w:val="00BC650F"/>
    <w:rsid w:val="00BC77EC"/>
    <w:rsid w:val="00BD46EB"/>
    <w:rsid w:val="00BD5456"/>
    <w:rsid w:val="00BE519C"/>
    <w:rsid w:val="00BE52AB"/>
    <w:rsid w:val="00BE60B6"/>
    <w:rsid w:val="00BF1022"/>
    <w:rsid w:val="00C2724F"/>
    <w:rsid w:val="00C41445"/>
    <w:rsid w:val="00C4183D"/>
    <w:rsid w:val="00C41A3E"/>
    <w:rsid w:val="00C43FAA"/>
    <w:rsid w:val="00C444D4"/>
    <w:rsid w:val="00C561C2"/>
    <w:rsid w:val="00C56A1B"/>
    <w:rsid w:val="00C64DC9"/>
    <w:rsid w:val="00C65280"/>
    <w:rsid w:val="00C70249"/>
    <w:rsid w:val="00C82C57"/>
    <w:rsid w:val="00C8356F"/>
    <w:rsid w:val="00C861EA"/>
    <w:rsid w:val="00C9053B"/>
    <w:rsid w:val="00C9153E"/>
    <w:rsid w:val="00C91AF2"/>
    <w:rsid w:val="00C91EEB"/>
    <w:rsid w:val="00C96A14"/>
    <w:rsid w:val="00C97D72"/>
    <w:rsid w:val="00CA55C3"/>
    <w:rsid w:val="00CA5B03"/>
    <w:rsid w:val="00CB21D1"/>
    <w:rsid w:val="00CB248A"/>
    <w:rsid w:val="00CB56CA"/>
    <w:rsid w:val="00CB70C2"/>
    <w:rsid w:val="00CD05AD"/>
    <w:rsid w:val="00CD4DC1"/>
    <w:rsid w:val="00CD67F3"/>
    <w:rsid w:val="00CE3C10"/>
    <w:rsid w:val="00CE7490"/>
    <w:rsid w:val="00CF3978"/>
    <w:rsid w:val="00CF3B93"/>
    <w:rsid w:val="00CF3CC0"/>
    <w:rsid w:val="00CF4EE7"/>
    <w:rsid w:val="00D034A7"/>
    <w:rsid w:val="00D05427"/>
    <w:rsid w:val="00D17789"/>
    <w:rsid w:val="00D20DF0"/>
    <w:rsid w:val="00D221F5"/>
    <w:rsid w:val="00D23208"/>
    <w:rsid w:val="00D257D6"/>
    <w:rsid w:val="00D25BCE"/>
    <w:rsid w:val="00D2650D"/>
    <w:rsid w:val="00D318CB"/>
    <w:rsid w:val="00D40E48"/>
    <w:rsid w:val="00D44D27"/>
    <w:rsid w:val="00D46877"/>
    <w:rsid w:val="00D51362"/>
    <w:rsid w:val="00D56107"/>
    <w:rsid w:val="00D57E32"/>
    <w:rsid w:val="00D57F57"/>
    <w:rsid w:val="00D72F48"/>
    <w:rsid w:val="00D75C6F"/>
    <w:rsid w:val="00D819A9"/>
    <w:rsid w:val="00D91D74"/>
    <w:rsid w:val="00D9686F"/>
    <w:rsid w:val="00DA197E"/>
    <w:rsid w:val="00DA3B2F"/>
    <w:rsid w:val="00DA599E"/>
    <w:rsid w:val="00DA6448"/>
    <w:rsid w:val="00DB218F"/>
    <w:rsid w:val="00DB270C"/>
    <w:rsid w:val="00DB3DA3"/>
    <w:rsid w:val="00DC58E2"/>
    <w:rsid w:val="00DC637E"/>
    <w:rsid w:val="00DD5DBD"/>
    <w:rsid w:val="00DD6B38"/>
    <w:rsid w:val="00DE002F"/>
    <w:rsid w:val="00DE4BB1"/>
    <w:rsid w:val="00DF0BC3"/>
    <w:rsid w:val="00E004F7"/>
    <w:rsid w:val="00E0368B"/>
    <w:rsid w:val="00E07B1A"/>
    <w:rsid w:val="00E10724"/>
    <w:rsid w:val="00E10CBD"/>
    <w:rsid w:val="00E12445"/>
    <w:rsid w:val="00E1566B"/>
    <w:rsid w:val="00E25AA3"/>
    <w:rsid w:val="00E25B12"/>
    <w:rsid w:val="00E36CF4"/>
    <w:rsid w:val="00E37B21"/>
    <w:rsid w:val="00E402A2"/>
    <w:rsid w:val="00E43CFC"/>
    <w:rsid w:val="00E46C06"/>
    <w:rsid w:val="00E47108"/>
    <w:rsid w:val="00E534A5"/>
    <w:rsid w:val="00E5387F"/>
    <w:rsid w:val="00E73DED"/>
    <w:rsid w:val="00E7643C"/>
    <w:rsid w:val="00E90AD2"/>
    <w:rsid w:val="00E90CC4"/>
    <w:rsid w:val="00E91B20"/>
    <w:rsid w:val="00E94307"/>
    <w:rsid w:val="00E95DAA"/>
    <w:rsid w:val="00E95F22"/>
    <w:rsid w:val="00E962CB"/>
    <w:rsid w:val="00E96FE0"/>
    <w:rsid w:val="00EA0DDC"/>
    <w:rsid w:val="00EA5A85"/>
    <w:rsid w:val="00EA5F43"/>
    <w:rsid w:val="00EB667F"/>
    <w:rsid w:val="00EC1988"/>
    <w:rsid w:val="00EC1FAA"/>
    <w:rsid w:val="00EC200C"/>
    <w:rsid w:val="00EE1E4D"/>
    <w:rsid w:val="00EE364B"/>
    <w:rsid w:val="00EE51B5"/>
    <w:rsid w:val="00EE6700"/>
    <w:rsid w:val="00EF3675"/>
    <w:rsid w:val="00EF6A2E"/>
    <w:rsid w:val="00F00EA0"/>
    <w:rsid w:val="00F035FF"/>
    <w:rsid w:val="00F10C2A"/>
    <w:rsid w:val="00F1103B"/>
    <w:rsid w:val="00F124D8"/>
    <w:rsid w:val="00F153AA"/>
    <w:rsid w:val="00F203C0"/>
    <w:rsid w:val="00F214B8"/>
    <w:rsid w:val="00F22F68"/>
    <w:rsid w:val="00F31478"/>
    <w:rsid w:val="00F3455A"/>
    <w:rsid w:val="00F376C7"/>
    <w:rsid w:val="00F44818"/>
    <w:rsid w:val="00F474C0"/>
    <w:rsid w:val="00F553A0"/>
    <w:rsid w:val="00F64163"/>
    <w:rsid w:val="00F73FDB"/>
    <w:rsid w:val="00F75416"/>
    <w:rsid w:val="00F75439"/>
    <w:rsid w:val="00F82257"/>
    <w:rsid w:val="00F83515"/>
    <w:rsid w:val="00F86498"/>
    <w:rsid w:val="00F912DD"/>
    <w:rsid w:val="00F955B1"/>
    <w:rsid w:val="00FA232A"/>
    <w:rsid w:val="00FA7A72"/>
    <w:rsid w:val="00FB3DCE"/>
    <w:rsid w:val="00FD266A"/>
    <w:rsid w:val="00FD4AF0"/>
    <w:rsid w:val="00FD5B17"/>
    <w:rsid w:val="00FE3135"/>
    <w:rsid w:val="00FE3EF6"/>
    <w:rsid w:val="00FE3F57"/>
    <w:rsid w:val="00FE4025"/>
    <w:rsid w:val="00FE47AF"/>
    <w:rsid w:val="00FE49DA"/>
    <w:rsid w:val="00FE6598"/>
    <w:rsid w:val="00FF448C"/>
    <w:rsid w:val="00FF51AE"/>
    <w:rsid w:val="00FF53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5175"/>
    <o:shapelayout v:ext="edit">
      <o:idmap v:ext="edit" data="1"/>
    </o:shapelayout>
  </w:shapeDefaults>
  <w:decimalSymbol w:val="."/>
  <w:listSeparator w:val=","/>
  <w14:docId w14:val="340EBE7B"/>
  <w15:chartTrackingRefBased/>
  <w15:docId w15:val="{8750444B-AEF8-4923-B68D-9C20A3B61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1"/>
    <w:qFormat/>
    <w:rsid w:val="005F1E98"/>
    <w:pPr>
      <w:widowControl w:val="0"/>
      <w:spacing w:after="0" w:line="240" w:lineRule="auto"/>
      <w:ind w:left="103"/>
      <w:outlineLvl w:val="1"/>
    </w:pPr>
    <w:rPr>
      <w:rFonts w:ascii="Arial" w:eastAsia="Arial" w:hAnsi="Arial"/>
      <w:b/>
      <w:bCs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C72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72A4"/>
  </w:style>
  <w:style w:type="paragraph" w:styleId="Footer">
    <w:name w:val="footer"/>
    <w:basedOn w:val="Normal"/>
    <w:link w:val="FooterChar"/>
    <w:uiPriority w:val="99"/>
    <w:unhideWhenUsed/>
    <w:rsid w:val="00AC72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72A4"/>
  </w:style>
  <w:style w:type="table" w:customStyle="1" w:styleId="TableGrid1">
    <w:name w:val="Table Grid1"/>
    <w:basedOn w:val="TableNormal"/>
    <w:next w:val="TableGrid"/>
    <w:rsid w:val="001A47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1A47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A47C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7C1"/>
    <w:rPr>
      <w:rFonts w:ascii="Segoe UI" w:hAnsi="Segoe UI" w:cs="Segoe UI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1"/>
    <w:rsid w:val="005F1E98"/>
    <w:rPr>
      <w:rFonts w:ascii="Arial" w:eastAsia="Arial" w:hAnsi="Arial"/>
      <w:b/>
      <w:bCs/>
      <w:lang w:val="en-US"/>
    </w:rPr>
  </w:style>
  <w:style w:type="paragraph" w:styleId="BodyText">
    <w:name w:val="Body Text"/>
    <w:basedOn w:val="Normal"/>
    <w:link w:val="BodyTextChar"/>
    <w:uiPriority w:val="1"/>
    <w:qFormat/>
    <w:rsid w:val="005F1E98"/>
    <w:pPr>
      <w:widowControl w:val="0"/>
      <w:spacing w:after="0" w:line="240" w:lineRule="auto"/>
      <w:ind w:left="103"/>
    </w:pPr>
    <w:rPr>
      <w:rFonts w:ascii="Arial" w:eastAsia="Arial" w:hAnsi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F1E98"/>
    <w:rPr>
      <w:rFonts w:ascii="Arial" w:eastAsia="Arial" w:hAnsi="Arial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A973F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73F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73F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73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73F8"/>
    <w:rPr>
      <w:b/>
      <w:bCs/>
      <w:sz w:val="20"/>
      <w:szCs w:val="20"/>
    </w:rPr>
  </w:style>
  <w:style w:type="paragraph" w:styleId="NoSpacing">
    <w:name w:val="No Spacing"/>
    <w:link w:val="NoSpacingChar"/>
    <w:uiPriority w:val="1"/>
    <w:qFormat/>
    <w:rsid w:val="00140BA5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DE002F"/>
  </w:style>
  <w:style w:type="paragraph" w:styleId="ListParagraph">
    <w:name w:val="List Paragraph"/>
    <w:basedOn w:val="Normal"/>
    <w:uiPriority w:val="34"/>
    <w:qFormat/>
    <w:rsid w:val="00DE002F"/>
    <w:pPr>
      <w:ind w:left="720"/>
      <w:contextualSpacing/>
    </w:pPr>
  </w:style>
  <w:style w:type="paragraph" w:customStyle="1" w:styleId="Default">
    <w:name w:val="Default"/>
    <w:rsid w:val="0089429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5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26" Type="http://schemas.openxmlformats.org/officeDocument/2006/relationships/header" Target="header6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header" Target="header5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oter" Target="footer1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3.xml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header" Target="header3.xml"/><Relationship Id="rId27" Type="http://schemas.openxmlformats.org/officeDocument/2006/relationships/footer" Target="footer4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69A5FE-53D5-45F1-A36A-935BD8C395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1</Pages>
  <Words>1254</Words>
  <Characters>715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 Chaundy</dc:creator>
  <cp:keywords/>
  <dc:description/>
  <cp:lastModifiedBy>Nicola Bennett</cp:lastModifiedBy>
  <cp:revision>12</cp:revision>
  <cp:lastPrinted>2019-09-26T13:58:00Z</cp:lastPrinted>
  <dcterms:created xsi:type="dcterms:W3CDTF">2019-09-26T13:58:00Z</dcterms:created>
  <dcterms:modified xsi:type="dcterms:W3CDTF">2019-11-21T13:16:00Z</dcterms:modified>
</cp:coreProperties>
</file>